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4157" w:rsidRPr="00C778FD" w:rsidRDefault="00B84157" w:rsidP="00B84157">
      <w:pPr>
        <w:jc w:val="center"/>
        <w:rPr>
          <w:rFonts w:asciiTheme="majorHAnsi" w:hAnsiTheme="majorHAnsi"/>
          <w:sz w:val="24"/>
          <w:szCs w:val="24"/>
        </w:rPr>
      </w:pPr>
      <w:r w:rsidRPr="00C778FD">
        <w:rPr>
          <w:rFonts w:asciiTheme="majorHAnsi" w:hAnsiTheme="majorHAnsi"/>
          <w:noProof/>
          <w:lang w:val="en-GB" w:eastAsia="en-GB"/>
        </w:rPr>
        <w:drawing>
          <wp:inline distT="0" distB="0" distL="0" distR="0">
            <wp:extent cx="1038225" cy="969010"/>
            <wp:effectExtent l="0" t="0" r="9525" b="2540"/>
            <wp:docPr id="1" name="Picture 2" descr="Final_b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nal_bw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96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157" w:rsidRPr="00C778FD" w:rsidRDefault="00B84157" w:rsidP="00B84157">
      <w:pPr>
        <w:spacing w:line="240" w:lineRule="auto"/>
        <w:jc w:val="center"/>
        <w:rPr>
          <w:rFonts w:asciiTheme="majorHAnsi" w:hAnsiTheme="majorHAnsi"/>
          <w:b/>
          <w:sz w:val="24"/>
          <w:szCs w:val="24"/>
        </w:rPr>
      </w:pPr>
      <w:r w:rsidRPr="00C778FD">
        <w:rPr>
          <w:rFonts w:asciiTheme="majorHAnsi" w:hAnsiTheme="majorHAnsi"/>
          <w:b/>
          <w:sz w:val="24"/>
          <w:szCs w:val="24"/>
        </w:rPr>
        <w:t>W1-2-60-1-6</w:t>
      </w:r>
    </w:p>
    <w:p w:rsidR="00B84157" w:rsidRPr="00C778FD" w:rsidRDefault="00B84157" w:rsidP="00B84157">
      <w:pPr>
        <w:spacing w:line="240" w:lineRule="auto"/>
        <w:jc w:val="center"/>
        <w:rPr>
          <w:rFonts w:asciiTheme="majorHAnsi" w:hAnsiTheme="majorHAnsi"/>
          <w:b/>
          <w:sz w:val="24"/>
          <w:szCs w:val="24"/>
        </w:rPr>
      </w:pPr>
      <w:r w:rsidRPr="00C778FD">
        <w:rPr>
          <w:rFonts w:asciiTheme="majorHAnsi" w:hAnsiTheme="majorHAnsi"/>
          <w:b/>
          <w:sz w:val="24"/>
          <w:szCs w:val="24"/>
        </w:rPr>
        <w:t>JOMO KENYATTA UNIVERSITY OF AGRICULTURE AND TECHNOLOGY</w:t>
      </w:r>
    </w:p>
    <w:p w:rsidR="00B84157" w:rsidRPr="00C778FD" w:rsidRDefault="00B84157" w:rsidP="00B84157">
      <w:pPr>
        <w:spacing w:line="240" w:lineRule="auto"/>
        <w:jc w:val="center"/>
        <w:rPr>
          <w:rFonts w:asciiTheme="majorHAnsi" w:hAnsiTheme="majorHAnsi"/>
          <w:b/>
          <w:sz w:val="24"/>
          <w:szCs w:val="24"/>
        </w:rPr>
      </w:pPr>
      <w:r w:rsidRPr="00C778FD">
        <w:rPr>
          <w:rFonts w:asciiTheme="majorHAnsi" w:hAnsiTheme="majorHAnsi"/>
          <w:b/>
          <w:sz w:val="24"/>
          <w:szCs w:val="24"/>
        </w:rPr>
        <w:t>UNIVERSITY EXAMINATIONS 2013/2014</w:t>
      </w:r>
    </w:p>
    <w:p w:rsidR="00EA6BF1" w:rsidRPr="00A63A09" w:rsidRDefault="00E363DD" w:rsidP="00EC6CAB">
      <w:pPr>
        <w:spacing w:line="240" w:lineRule="auto"/>
        <w:jc w:val="center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EXAMINATION</w:t>
      </w:r>
      <w:r w:rsidR="00612D53">
        <w:rPr>
          <w:rFonts w:asciiTheme="majorHAnsi" w:hAnsiTheme="majorHAnsi"/>
          <w:b/>
          <w:sz w:val="24"/>
          <w:szCs w:val="24"/>
        </w:rPr>
        <w:t xml:space="preserve"> </w:t>
      </w:r>
      <w:r w:rsidR="008F138B">
        <w:rPr>
          <w:rFonts w:asciiTheme="majorHAnsi" w:hAnsiTheme="majorHAnsi"/>
          <w:b/>
          <w:sz w:val="24"/>
          <w:szCs w:val="24"/>
        </w:rPr>
        <w:t xml:space="preserve">FOR THE </w:t>
      </w:r>
      <w:r w:rsidR="00B905EC">
        <w:rPr>
          <w:rFonts w:asciiTheme="majorHAnsi" w:hAnsiTheme="majorHAnsi"/>
          <w:b/>
          <w:sz w:val="24"/>
          <w:szCs w:val="24"/>
        </w:rPr>
        <w:t>D</w:t>
      </w:r>
      <w:r w:rsidR="0097501E">
        <w:rPr>
          <w:rFonts w:asciiTheme="majorHAnsi" w:hAnsiTheme="majorHAnsi"/>
          <w:b/>
          <w:sz w:val="24"/>
          <w:szCs w:val="24"/>
        </w:rPr>
        <w:t>EGREE OF</w:t>
      </w:r>
      <w:r w:rsidR="00B54755">
        <w:rPr>
          <w:rFonts w:asciiTheme="majorHAnsi" w:hAnsiTheme="majorHAnsi"/>
          <w:b/>
          <w:sz w:val="24"/>
          <w:szCs w:val="24"/>
        </w:rPr>
        <w:t xml:space="preserve"> BACHELOR OF SCIENCE FINANCIAL ENGINEERING </w:t>
      </w:r>
    </w:p>
    <w:p w:rsidR="008754B9" w:rsidRPr="00F95946" w:rsidRDefault="00B54755" w:rsidP="008754B9">
      <w:pPr>
        <w:spacing w:line="240" w:lineRule="auto"/>
        <w:jc w:val="center"/>
        <w:rPr>
          <w:rFonts w:asciiTheme="majorHAnsi" w:hAnsiTheme="majorHAnsi"/>
          <w:b/>
          <w:sz w:val="24"/>
          <w:szCs w:val="24"/>
          <w:lang w:val="en-GB"/>
        </w:rPr>
      </w:pPr>
      <w:r>
        <w:rPr>
          <w:rFonts w:asciiTheme="majorHAnsi" w:hAnsiTheme="majorHAnsi"/>
          <w:b/>
          <w:sz w:val="24"/>
          <w:szCs w:val="24"/>
          <w:lang w:val="en-GB"/>
        </w:rPr>
        <w:t>STA 2105</w:t>
      </w:r>
      <w:r w:rsidR="00A12A72">
        <w:rPr>
          <w:rFonts w:asciiTheme="majorHAnsi" w:hAnsiTheme="majorHAnsi"/>
          <w:b/>
          <w:sz w:val="24"/>
          <w:szCs w:val="24"/>
          <w:lang w:val="en-GB"/>
        </w:rPr>
        <w:t>:</w:t>
      </w:r>
      <w:r>
        <w:rPr>
          <w:rFonts w:asciiTheme="majorHAnsi" w:hAnsiTheme="majorHAnsi"/>
          <w:b/>
          <w:sz w:val="24"/>
          <w:szCs w:val="24"/>
          <w:lang w:val="en-GB"/>
        </w:rPr>
        <w:t xml:space="preserve"> CALCULUS FOR STATISTICS II</w:t>
      </w:r>
    </w:p>
    <w:p w:rsidR="00A766EE" w:rsidRDefault="000C237A" w:rsidP="002E03C3">
      <w:pPr>
        <w:pBdr>
          <w:bottom w:val="single" w:sz="4" w:space="1" w:color="auto"/>
        </w:pBdr>
        <w:spacing w:line="240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DATE: December</w:t>
      </w:r>
      <w:r w:rsidR="00B84157" w:rsidRPr="00C778FD">
        <w:rPr>
          <w:rFonts w:asciiTheme="majorHAnsi" w:hAnsiTheme="majorHAnsi"/>
          <w:b/>
          <w:sz w:val="24"/>
          <w:szCs w:val="24"/>
        </w:rPr>
        <w:t xml:space="preserve"> </w:t>
      </w:r>
      <w:r>
        <w:rPr>
          <w:rFonts w:asciiTheme="majorHAnsi" w:hAnsiTheme="majorHAnsi"/>
          <w:b/>
          <w:sz w:val="24"/>
          <w:szCs w:val="24"/>
        </w:rPr>
        <w:t>2013</w:t>
      </w:r>
      <w:r>
        <w:rPr>
          <w:rFonts w:asciiTheme="majorHAnsi" w:hAnsiTheme="majorHAnsi"/>
          <w:b/>
          <w:sz w:val="24"/>
          <w:szCs w:val="24"/>
        </w:rPr>
        <w:tab/>
      </w:r>
      <w:r>
        <w:rPr>
          <w:rFonts w:asciiTheme="majorHAnsi" w:hAnsiTheme="majorHAnsi"/>
          <w:b/>
          <w:sz w:val="24"/>
          <w:szCs w:val="24"/>
        </w:rPr>
        <w:tab/>
      </w:r>
      <w:r>
        <w:rPr>
          <w:rFonts w:asciiTheme="majorHAnsi" w:hAnsiTheme="majorHAnsi"/>
          <w:b/>
          <w:sz w:val="24"/>
          <w:szCs w:val="24"/>
        </w:rPr>
        <w:tab/>
      </w:r>
      <w:r>
        <w:rPr>
          <w:rFonts w:asciiTheme="majorHAnsi" w:hAnsiTheme="majorHAnsi"/>
          <w:b/>
          <w:sz w:val="24"/>
          <w:szCs w:val="24"/>
        </w:rPr>
        <w:tab/>
      </w:r>
      <w:r>
        <w:rPr>
          <w:rFonts w:asciiTheme="majorHAnsi" w:hAnsiTheme="majorHAnsi"/>
          <w:b/>
          <w:sz w:val="24"/>
          <w:szCs w:val="24"/>
        </w:rPr>
        <w:tab/>
      </w:r>
      <w:r>
        <w:rPr>
          <w:rFonts w:asciiTheme="majorHAnsi" w:hAnsiTheme="majorHAnsi"/>
          <w:b/>
          <w:sz w:val="24"/>
          <w:szCs w:val="24"/>
        </w:rPr>
        <w:tab/>
      </w:r>
      <w:r>
        <w:rPr>
          <w:rFonts w:asciiTheme="majorHAnsi" w:hAnsiTheme="majorHAnsi"/>
          <w:b/>
          <w:sz w:val="24"/>
          <w:szCs w:val="24"/>
        </w:rPr>
        <w:tab/>
        <w:t xml:space="preserve">  </w:t>
      </w:r>
      <w:r w:rsidR="002701C7">
        <w:rPr>
          <w:rFonts w:asciiTheme="majorHAnsi" w:hAnsiTheme="majorHAnsi"/>
          <w:b/>
          <w:sz w:val="24"/>
          <w:szCs w:val="24"/>
        </w:rPr>
        <w:t>TIME:</w:t>
      </w:r>
      <w:r w:rsidR="005D5E4C">
        <w:rPr>
          <w:rFonts w:asciiTheme="majorHAnsi" w:hAnsiTheme="majorHAnsi"/>
          <w:b/>
          <w:sz w:val="24"/>
          <w:szCs w:val="24"/>
        </w:rPr>
        <w:t xml:space="preserve"> 2</w:t>
      </w:r>
      <w:r w:rsidR="00B84157" w:rsidRPr="00C778FD">
        <w:rPr>
          <w:rFonts w:asciiTheme="majorHAnsi" w:hAnsiTheme="majorHAnsi"/>
          <w:b/>
          <w:sz w:val="24"/>
          <w:szCs w:val="24"/>
        </w:rPr>
        <w:t xml:space="preserve"> HOURS</w:t>
      </w:r>
    </w:p>
    <w:p w:rsidR="001806F8" w:rsidRDefault="00333316" w:rsidP="0087655B">
      <w:pPr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 xml:space="preserve">INSTRUCTIONS: </w:t>
      </w:r>
    </w:p>
    <w:p w:rsidR="00333316" w:rsidRPr="0097501E" w:rsidRDefault="00333316" w:rsidP="0097501E">
      <w:pPr>
        <w:rPr>
          <w:rFonts w:asciiTheme="majorHAnsi" w:hAnsiTheme="majorHAnsi"/>
          <w:b/>
          <w:sz w:val="24"/>
          <w:szCs w:val="24"/>
        </w:rPr>
      </w:pPr>
      <w:r w:rsidRPr="0097501E">
        <w:rPr>
          <w:rFonts w:asciiTheme="majorHAnsi" w:hAnsiTheme="majorHAnsi"/>
          <w:b/>
          <w:sz w:val="24"/>
          <w:szCs w:val="24"/>
        </w:rPr>
        <w:t>ANSWER QUESTION ONE AND ANY OTHER TWO QUESTIONS</w:t>
      </w:r>
    </w:p>
    <w:p w:rsidR="001E7C3A" w:rsidRDefault="00676F7B" w:rsidP="0087655B">
      <w:pPr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 xml:space="preserve">QUESTION ONE </w:t>
      </w:r>
      <w:r w:rsidR="00B54755">
        <w:rPr>
          <w:rFonts w:asciiTheme="majorHAnsi" w:hAnsiTheme="majorHAnsi"/>
          <w:b/>
          <w:sz w:val="24"/>
          <w:szCs w:val="24"/>
        </w:rPr>
        <w:t>(20 MARKS)</w:t>
      </w:r>
    </w:p>
    <w:p w:rsidR="0097501E" w:rsidRPr="00B54755" w:rsidRDefault="00B54755" w:rsidP="00B54755">
      <w:pPr>
        <w:pStyle w:val="ListParagraph"/>
        <w:numPr>
          <w:ilvl w:val="0"/>
          <w:numId w:val="1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Discuss the st</w:t>
      </w:r>
      <w:r w:rsidR="00475B3B">
        <w:rPr>
          <w:rFonts w:asciiTheme="majorHAnsi" w:hAnsiTheme="majorHAnsi"/>
          <w:sz w:val="24"/>
          <w:szCs w:val="24"/>
        </w:rPr>
        <w:t>ationary points of the curve y=x</w:t>
      </w:r>
      <w:r>
        <w:rPr>
          <w:rFonts w:asciiTheme="majorHAnsi" w:hAnsiTheme="majorHAnsi"/>
          <w:sz w:val="24"/>
          <w:szCs w:val="24"/>
          <w:vertAlign w:val="superscript"/>
        </w:rPr>
        <w:t>3</w:t>
      </w:r>
      <w:r>
        <w:rPr>
          <w:rFonts w:asciiTheme="majorHAnsi" w:hAnsiTheme="majorHAnsi"/>
          <w:sz w:val="24"/>
          <w:szCs w:val="24"/>
        </w:rPr>
        <w:t>-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i/>
                <w:position w:val="-4"/>
                <w:sz w:val="24"/>
                <w:szCs w:val="24"/>
              </w:rPr>
              <w:object w:dxaOrig="1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8.25pt;height:15pt" o:ole="">
                  <v:imagedata r:id="rId9" o:title=""/>
                </v:shape>
                <o:OLEObject Type="Embed" ProgID="Equation.DSMT4" ShapeID="_x0000_i1029" DrawAspect="Content" ObjectID="_1447739984" r:id="rId10"/>
              </w:objec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Theme="majorHAnsi" w:eastAsiaTheme="minorEastAsia" w:hAnsiTheme="majorHAnsi"/>
          <w:sz w:val="24"/>
          <w:szCs w:val="24"/>
        </w:rPr>
        <w:t xml:space="preserve"> and sketch the curve</w:t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  <w:t>(5marks)</w:t>
      </w:r>
    </w:p>
    <w:p w:rsidR="00B54755" w:rsidRPr="003F53B0" w:rsidRDefault="00B54755" w:rsidP="00B54755">
      <w:pPr>
        <w:pStyle w:val="ListParagraph"/>
        <w:numPr>
          <w:ilvl w:val="0"/>
          <w:numId w:val="1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Given that </w:t>
      </w:r>
      <w:r w:rsidR="003F53B0"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>X=t</w:t>
      </w:r>
      <w:r>
        <w:rPr>
          <w:rFonts w:asciiTheme="majorHAnsi" w:eastAsiaTheme="minorEastAsia" w:hAnsiTheme="majorHAnsi"/>
          <w:sz w:val="24"/>
          <w:szCs w:val="24"/>
          <w:vertAlign w:val="superscript"/>
        </w:rPr>
        <w:t>2</w:t>
      </w:r>
      <w:r w:rsidR="003F53B0">
        <w:rPr>
          <w:rFonts w:asciiTheme="majorHAnsi" w:eastAsiaTheme="minorEastAsia" w:hAnsiTheme="majorHAnsi"/>
          <w:sz w:val="24"/>
          <w:szCs w:val="24"/>
        </w:rPr>
        <w:t>-4t-6</w:t>
      </w:r>
    </w:p>
    <w:p w:rsidR="003F53B0" w:rsidRDefault="003F53B0" w:rsidP="003F53B0">
      <w:pPr>
        <w:pStyle w:val="ListParagraph"/>
        <w:ind w:left="21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Y=t</w:t>
      </w:r>
      <w:r>
        <w:rPr>
          <w:rFonts w:asciiTheme="majorHAnsi" w:hAnsiTheme="majorHAnsi"/>
          <w:sz w:val="24"/>
          <w:szCs w:val="24"/>
          <w:vertAlign w:val="superscript"/>
        </w:rPr>
        <w:t>3</w:t>
      </w:r>
      <w:r>
        <w:rPr>
          <w:rFonts w:asciiTheme="majorHAnsi" w:hAnsiTheme="majorHAnsi"/>
          <w:sz w:val="24"/>
          <w:szCs w:val="24"/>
        </w:rPr>
        <w:t>-2t</w:t>
      </w:r>
      <w:r>
        <w:rPr>
          <w:rFonts w:asciiTheme="majorHAnsi" w:hAnsiTheme="majorHAnsi"/>
          <w:sz w:val="24"/>
          <w:szCs w:val="24"/>
          <w:vertAlign w:val="superscript"/>
        </w:rPr>
        <w:t>2</w:t>
      </w:r>
      <w:r>
        <w:rPr>
          <w:rFonts w:asciiTheme="majorHAnsi" w:hAnsiTheme="majorHAnsi"/>
          <w:sz w:val="24"/>
          <w:szCs w:val="24"/>
        </w:rPr>
        <w:t xml:space="preserve">+10 </w:t>
      </w:r>
      <w:r>
        <w:rPr>
          <w:rFonts w:asciiTheme="majorHAnsi" w:hAnsiTheme="majorHAnsi"/>
          <w:sz w:val="24"/>
          <w:szCs w:val="24"/>
        </w:rPr>
        <w:tab/>
        <w:t>where t is a parameter, find the value of</w:t>
      </w:r>
    </w:p>
    <w:p w:rsidR="003F53B0" w:rsidRDefault="003F53B0" w:rsidP="003F53B0">
      <w:pPr>
        <w:pStyle w:val="ListParagraph"/>
        <w:ind w:left="216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and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r>
              <w:rPr>
                <w:rFonts w:ascii="Cambria Math" w:hAnsi="Cambria Math"/>
                <w:i/>
                <w:position w:val="-4"/>
                <w:sz w:val="24"/>
                <w:szCs w:val="24"/>
              </w:rPr>
              <w:object w:dxaOrig="160" w:dyaOrig="300">
                <v:shape id="_x0000_i1026" type="#_x0000_t75" style="width:8.25pt;height:15pt" o:ole="">
                  <v:imagedata r:id="rId11" o:title=""/>
                </v:shape>
                <o:OLEObject Type="Embed" ProgID="Equation.DSMT4" ShapeID="_x0000_i1026" DrawAspect="Content" ObjectID="_1447739985" r:id="rId12"/>
              </w:object>
            </m:r>
            <m:r>
              <w:rPr>
                <w:rFonts w:ascii="Cambria Math" w:hAnsi="Cambria Math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  <m:r>
              <w:rPr>
                <w:rFonts w:ascii="Cambria Math" w:hAnsi="Cambria Math"/>
                <w:i/>
                <w:position w:val="-4"/>
                <w:sz w:val="24"/>
                <w:szCs w:val="24"/>
              </w:rPr>
              <w:object w:dxaOrig="160" w:dyaOrig="300">
                <v:shape id="_x0000_i1027" type="#_x0000_t75" style="width:8.25pt;height:15pt" o:ole="">
                  <v:imagedata r:id="rId13" o:title=""/>
                </v:shape>
                <o:OLEObject Type="Embed" ProgID="Equation.DSMT4" ShapeID="_x0000_i1027" DrawAspect="Content" ObjectID="_1447739986" r:id="rId14"/>
              </w:object>
            </m:r>
          </m:den>
        </m:f>
      </m:oMath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  <w:t>(4marks)</w:t>
      </w:r>
    </w:p>
    <w:p w:rsidR="003F53B0" w:rsidRPr="003F53B0" w:rsidRDefault="003F53B0" w:rsidP="003F53B0">
      <w:pPr>
        <w:pStyle w:val="ListParagraph"/>
        <w:numPr>
          <w:ilvl w:val="0"/>
          <w:numId w:val="1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>The marginal revenue function for output x is given by MR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(x+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+5</m:t>
        </m:r>
      </m:oMath>
      <w:r>
        <w:rPr>
          <w:rFonts w:asciiTheme="majorHAnsi" w:eastAsiaTheme="minorEastAsia" w:hAnsiTheme="majorHAnsi"/>
          <w:sz w:val="24"/>
          <w:szCs w:val="24"/>
        </w:rPr>
        <w:t xml:space="preserve">, find the total revenue function and demand equation </w:t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  <w:t>(4marks)</w:t>
      </w:r>
    </w:p>
    <w:p w:rsidR="003F53B0" w:rsidRPr="003F53B0" w:rsidRDefault="003F53B0" w:rsidP="003F53B0">
      <w:pPr>
        <w:pStyle w:val="ListParagraph"/>
        <w:numPr>
          <w:ilvl w:val="0"/>
          <w:numId w:val="1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Use trapezoidal rule to estimate the integral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dx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</m:e>
        </m:nary>
      </m:oMath>
      <w:r w:rsidRPr="003F53B0"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>using n=4 correct to four decimal point.</w:t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  <w:t>(4marks)</w:t>
      </w:r>
    </w:p>
    <w:p w:rsidR="003F53B0" w:rsidRPr="009B469A" w:rsidRDefault="003F53B0" w:rsidP="003F53B0">
      <w:pPr>
        <w:pStyle w:val="ListParagraph"/>
        <w:numPr>
          <w:ilvl w:val="0"/>
          <w:numId w:val="1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Evaluate the following integrals </w:t>
      </w:r>
    </w:p>
    <w:p w:rsidR="009B469A" w:rsidRPr="009B469A" w:rsidRDefault="00016EFA" w:rsidP="009B469A">
      <w:pPr>
        <w:pStyle w:val="ListParagraph"/>
        <w:numPr>
          <w:ilvl w:val="0"/>
          <w:numId w:val="30"/>
        </w:numPr>
        <w:rPr>
          <w:rFonts w:asciiTheme="majorHAnsi" w:hAnsiTheme="majorHAnsi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1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hAnsi="Cambria Math"/>
            <w:sz w:val="24"/>
            <w:szCs w:val="24"/>
          </w:rPr>
          <m:t xml:space="preserve"> dx</m:t>
        </m:r>
      </m:oMath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  <w:t>(3marks)</w:t>
      </w:r>
    </w:p>
    <w:p w:rsidR="009B469A" w:rsidRPr="003F53B0" w:rsidRDefault="00016EFA" w:rsidP="009B469A">
      <w:pPr>
        <w:pStyle w:val="ListParagraph"/>
        <w:numPr>
          <w:ilvl w:val="0"/>
          <w:numId w:val="30"/>
        </w:numPr>
        <w:rPr>
          <w:rFonts w:asciiTheme="majorHAnsi" w:hAnsiTheme="majorHAnsi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 dx</m:t>
            </m:r>
          </m:e>
        </m:nary>
      </m:oMath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  <w:t>(4marks)</w:t>
      </w:r>
    </w:p>
    <w:p w:rsidR="003F53B0" w:rsidRPr="003F53B0" w:rsidRDefault="003F53B0" w:rsidP="003F53B0">
      <w:pPr>
        <w:pStyle w:val="ListParagraph"/>
        <w:numPr>
          <w:ilvl w:val="0"/>
          <w:numId w:val="1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A company manufactures two types of </w:t>
      </w:r>
      <w:r w:rsidR="00475B3B">
        <w:rPr>
          <w:rFonts w:asciiTheme="majorHAnsi" w:eastAsiaTheme="minorEastAsia" w:hAnsiTheme="majorHAnsi"/>
          <w:sz w:val="24"/>
          <w:szCs w:val="24"/>
        </w:rPr>
        <w:t>wood-burning stov</w:t>
      </w:r>
      <w:r>
        <w:rPr>
          <w:rFonts w:asciiTheme="majorHAnsi" w:eastAsiaTheme="minorEastAsia" w:hAnsiTheme="majorHAnsi"/>
          <w:sz w:val="24"/>
          <w:szCs w:val="24"/>
        </w:rPr>
        <w:t xml:space="preserve">es: a free-standing model </w:t>
      </w:r>
      <w:proofErr w:type="gramStart"/>
      <w:r>
        <w:rPr>
          <w:rFonts w:asciiTheme="majorHAnsi" w:eastAsiaTheme="minorEastAsia" w:hAnsiTheme="majorHAnsi"/>
          <w:sz w:val="24"/>
          <w:szCs w:val="24"/>
        </w:rPr>
        <w:t>and  a</w:t>
      </w:r>
      <w:proofErr w:type="gramEnd"/>
      <w:r>
        <w:rPr>
          <w:rFonts w:asciiTheme="majorHAnsi" w:eastAsiaTheme="minorEastAsia" w:hAnsiTheme="majorHAnsi"/>
          <w:sz w:val="24"/>
          <w:szCs w:val="24"/>
        </w:rPr>
        <w:t xml:space="preserve"> fire place-insert model. The cost function for producing x freestanding and y fireplace-insert stoves is =3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xy</m:t>
            </m:r>
          </m:e>
        </m:rad>
      </m:oMath>
      <w:r>
        <w:rPr>
          <w:rFonts w:asciiTheme="majorHAnsi" w:eastAsiaTheme="minorEastAsia" w:hAnsiTheme="majorHAnsi"/>
          <w:sz w:val="24"/>
          <w:szCs w:val="24"/>
        </w:rPr>
        <w:t xml:space="preserve"> +175x+205y+1050. Find the marginal costs</w:t>
      </w:r>
    </w:p>
    <w:p w:rsidR="009B469A" w:rsidRDefault="00016EFA" w:rsidP="003F53B0">
      <w:pPr>
        <w:pStyle w:val="ListParagraph"/>
        <w:rPr>
          <w:rFonts w:asciiTheme="majorHAnsi" w:eastAsiaTheme="minorEastAsia" w:hAnsiTheme="majorHAnsi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δc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δx</m:t>
                </m:r>
              </m:den>
            </m:f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and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δc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δy</m:t>
                </m:r>
              </m:den>
            </m:f>
          </m:e>
        </m:d>
      </m:oMath>
      <w:r w:rsidR="003F53B0" w:rsidRPr="003F53B0">
        <w:rPr>
          <w:rFonts w:asciiTheme="majorHAnsi" w:eastAsiaTheme="minorEastAsia" w:hAnsiTheme="majorHAnsi"/>
          <w:sz w:val="24"/>
          <w:szCs w:val="24"/>
        </w:rPr>
        <w:tab/>
      </w:r>
      <w:proofErr w:type="gramStart"/>
      <w:r w:rsidR="003F53B0">
        <w:rPr>
          <w:rFonts w:asciiTheme="majorHAnsi" w:eastAsiaTheme="minorEastAsia" w:hAnsiTheme="majorHAnsi"/>
          <w:sz w:val="24"/>
          <w:szCs w:val="24"/>
        </w:rPr>
        <w:t>when</w:t>
      </w:r>
      <w:proofErr w:type="gramEnd"/>
      <w:r w:rsidR="003F53B0">
        <w:rPr>
          <w:rFonts w:asciiTheme="majorHAnsi" w:eastAsiaTheme="minorEastAsia" w:hAnsiTheme="majorHAnsi"/>
          <w:sz w:val="24"/>
          <w:szCs w:val="24"/>
        </w:rPr>
        <w:t xml:space="preserve"> X=80 and y=20 </w:t>
      </w:r>
      <w:r w:rsidR="003F53B0">
        <w:rPr>
          <w:rFonts w:asciiTheme="majorHAnsi" w:eastAsiaTheme="minorEastAsia" w:hAnsiTheme="majorHAnsi"/>
          <w:sz w:val="24"/>
          <w:szCs w:val="24"/>
        </w:rPr>
        <w:tab/>
      </w:r>
      <w:r w:rsidR="003F53B0">
        <w:rPr>
          <w:rFonts w:asciiTheme="majorHAnsi" w:eastAsiaTheme="minorEastAsia" w:hAnsiTheme="majorHAnsi"/>
          <w:sz w:val="24"/>
          <w:szCs w:val="24"/>
        </w:rPr>
        <w:tab/>
      </w:r>
      <w:r w:rsidR="003F53B0">
        <w:rPr>
          <w:rFonts w:asciiTheme="majorHAnsi" w:eastAsiaTheme="minorEastAsia" w:hAnsiTheme="majorHAnsi"/>
          <w:sz w:val="24"/>
          <w:szCs w:val="24"/>
        </w:rPr>
        <w:tab/>
      </w:r>
      <w:r w:rsidR="003F53B0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>(4</w:t>
      </w:r>
      <w:r w:rsidR="003F53B0">
        <w:rPr>
          <w:rFonts w:asciiTheme="majorHAnsi" w:eastAsiaTheme="minorEastAsia" w:hAnsiTheme="majorHAnsi"/>
          <w:sz w:val="24"/>
          <w:szCs w:val="24"/>
        </w:rPr>
        <w:t>marks)</w:t>
      </w:r>
    </w:p>
    <w:p w:rsidR="003F53B0" w:rsidRPr="009B469A" w:rsidRDefault="009B469A" w:rsidP="009B469A">
      <w:pPr>
        <w:pStyle w:val="ListParagraph"/>
        <w:numPr>
          <w:ilvl w:val="0"/>
          <w:numId w:val="1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lastRenderedPageBreak/>
        <w:t xml:space="preserve">Given </w:t>
      </w:r>
      <w:r>
        <w:rPr>
          <w:rFonts w:asciiTheme="majorHAnsi" w:eastAsiaTheme="minorEastAsia" w:hAnsiTheme="majorHAnsi"/>
          <w:strike/>
          <w:sz w:val="24"/>
          <w:szCs w:val="24"/>
        </w:rPr>
        <w:t>Z</w:t>
      </w:r>
      <w:r>
        <w:rPr>
          <w:rFonts w:asciiTheme="majorHAnsi" w:eastAsiaTheme="minorEastAsia" w:hAnsiTheme="majorHAnsi"/>
          <w:sz w:val="24"/>
          <w:szCs w:val="24"/>
          <w:vertAlign w:val="subscript"/>
        </w:rPr>
        <w:t>1</w:t>
      </w:r>
      <w:r>
        <w:rPr>
          <w:rFonts w:asciiTheme="majorHAnsi" w:eastAsiaTheme="minorEastAsia" w:hAnsiTheme="majorHAnsi"/>
          <w:sz w:val="24"/>
          <w:szCs w:val="24"/>
        </w:rPr>
        <w:t>=6-5</w:t>
      </w: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</m:acc>
      </m:oMath>
      <w:r w:rsidR="003F53B0" w:rsidRPr="009B469A"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 xml:space="preserve"> </w:t>
      </w:r>
      <w:r>
        <w:rPr>
          <w:rFonts w:asciiTheme="majorHAnsi" w:eastAsiaTheme="minorEastAsia" w:hAnsiTheme="majorHAnsi"/>
          <w:strike/>
          <w:sz w:val="24"/>
          <w:szCs w:val="24"/>
        </w:rPr>
        <w:t>Z</w:t>
      </w:r>
      <w:r>
        <w:rPr>
          <w:rFonts w:asciiTheme="majorHAnsi" w:eastAsiaTheme="minorEastAsia" w:hAnsiTheme="majorHAnsi"/>
          <w:sz w:val="24"/>
          <w:szCs w:val="24"/>
          <w:vertAlign w:val="subscript"/>
        </w:rPr>
        <w:t>2</w:t>
      </w:r>
      <w:r>
        <w:rPr>
          <w:rFonts w:asciiTheme="majorHAnsi" w:eastAsiaTheme="minorEastAsia" w:hAnsiTheme="majorHAnsi"/>
          <w:sz w:val="24"/>
          <w:szCs w:val="24"/>
        </w:rPr>
        <w:t>=-7-3</w:t>
      </w: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</m:acc>
      </m:oMath>
      <w:r w:rsidR="003F53B0" w:rsidRPr="009B469A"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 xml:space="preserve">Find </w:t>
      </w:r>
      <w:r w:rsidRPr="009B469A">
        <w:rPr>
          <w:rFonts w:asciiTheme="majorHAnsi" w:eastAsiaTheme="minorEastAsia" w:hAnsiTheme="majorHAnsi"/>
          <w:position w:val="-4"/>
          <w:sz w:val="24"/>
          <w:szCs w:val="24"/>
        </w:rPr>
        <w:object w:dxaOrig="180" w:dyaOrig="279">
          <v:shape id="_x0000_i1025" type="#_x0000_t75" style="width:9pt;height:14.25pt" o:ole="">
            <v:imagedata r:id="rId15" o:title=""/>
          </v:shape>
          <o:OLEObject Type="Embed" ProgID="Equation.DSMT4" ShapeID="_x0000_i1025" DrawAspect="Content" ObjectID="_1447739987" r:id="rId16"/>
        </w:objec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  <m:r>
              <w:rPr>
                <w:rFonts w:ascii="Cambria Math" w:eastAsiaTheme="minorEastAsia" w:hAnsi="Cambria Math"/>
                <w:i/>
                <w:position w:val="-12"/>
                <w:sz w:val="24"/>
                <w:szCs w:val="24"/>
              </w:rPr>
              <w:object w:dxaOrig="120" w:dyaOrig="360">
                <v:shape id="_x0000_i1028" type="#_x0000_t75" style="width:6pt;height:18pt" o:ole="">
                  <v:imagedata r:id="rId17" o:title=""/>
                </v:shape>
                <o:OLEObject Type="Embed" ProgID="Equation.DSMT4" ShapeID="_x0000_i1028" DrawAspect="Content" ObjectID="_1447739988" r:id="rId18"/>
              </w:objec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den>
        </m:f>
      </m:oMath>
      <w:r w:rsidR="00475B3B">
        <w:rPr>
          <w:rFonts w:asciiTheme="majorHAnsi" w:eastAsiaTheme="minorEastAsia" w:hAnsiTheme="majorHAnsi"/>
          <w:sz w:val="24"/>
          <w:szCs w:val="24"/>
        </w:rPr>
        <w:t xml:space="preserve"> as simple</w:t>
      </w:r>
      <w:r>
        <w:rPr>
          <w:rFonts w:asciiTheme="majorHAnsi" w:eastAsiaTheme="minorEastAsia" w:hAnsiTheme="majorHAnsi"/>
          <w:sz w:val="24"/>
          <w:szCs w:val="24"/>
        </w:rPr>
        <w:t xml:space="preserve"> as possible</w:t>
      </w:r>
      <w:r>
        <w:rPr>
          <w:rFonts w:asciiTheme="majorHAnsi" w:eastAsiaTheme="minorEastAsia" w:hAnsiTheme="majorHAnsi"/>
          <w:sz w:val="24"/>
          <w:szCs w:val="24"/>
        </w:rPr>
        <w:tab/>
        <w:t>(2marks)</w:t>
      </w:r>
    </w:p>
    <w:p w:rsidR="00333316" w:rsidRDefault="001E7C3A" w:rsidP="0041274F">
      <w:pPr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QUESTION TWO</w:t>
      </w:r>
      <w:r w:rsidR="009B469A">
        <w:rPr>
          <w:rFonts w:asciiTheme="majorHAnsi" w:hAnsiTheme="majorHAnsi"/>
          <w:b/>
          <w:sz w:val="24"/>
          <w:szCs w:val="24"/>
        </w:rPr>
        <w:t xml:space="preserve"> (20 MARKS)</w:t>
      </w:r>
    </w:p>
    <w:p w:rsidR="005C15CC" w:rsidRPr="009B469A" w:rsidRDefault="009B469A" w:rsidP="009B469A">
      <w:pPr>
        <w:pStyle w:val="ListParagraph"/>
        <w:numPr>
          <w:ilvl w:val="0"/>
          <w:numId w:val="28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Evaluate the following integrals </w:t>
      </w:r>
    </w:p>
    <w:p w:rsidR="005C15CC" w:rsidRPr="009B469A" w:rsidRDefault="00016EFA" w:rsidP="009B469A">
      <w:pPr>
        <w:pStyle w:val="ListParagraph"/>
        <w:numPr>
          <w:ilvl w:val="0"/>
          <w:numId w:val="29"/>
        </w:numPr>
        <w:rPr>
          <w:rFonts w:asciiTheme="majorHAnsi" w:hAnsiTheme="majorHAnsi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sin3xcos8xdx</m:t>
            </m:r>
          </m:e>
        </m:nary>
      </m:oMath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</w:r>
      <w:r w:rsidR="009B469A">
        <w:rPr>
          <w:rFonts w:asciiTheme="majorHAnsi" w:eastAsiaTheme="minorEastAsia" w:hAnsiTheme="majorHAnsi"/>
          <w:sz w:val="24"/>
          <w:szCs w:val="24"/>
        </w:rPr>
        <w:tab/>
        <w:t>(3marks)</w:t>
      </w:r>
    </w:p>
    <w:p w:rsidR="009B469A" w:rsidRPr="007C2DE0" w:rsidRDefault="009B469A" w:rsidP="009B469A">
      <w:pPr>
        <w:pStyle w:val="ListParagraph"/>
        <w:numPr>
          <w:ilvl w:val="0"/>
          <w:numId w:val="29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0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</m:oMath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  <w:t>(3marks)</w:t>
      </w:r>
    </w:p>
    <w:p w:rsidR="007C2DE0" w:rsidRDefault="007C2DE0" w:rsidP="007C2DE0">
      <w:pPr>
        <w:pStyle w:val="ListParagraph"/>
        <w:numPr>
          <w:ilvl w:val="0"/>
          <w:numId w:val="28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Find the equation of the Normal line to the curve </w:t>
      </w:r>
    </w:p>
    <w:p w:rsidR="007C2DE0" w:rsidRPr="007C2DE0" w:rsidRDefault="007C2DE0" w:rsidP="007C2DE0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X</w:t>
      </w:r>
      <w:r>
        <w:rPr>
          <w:rFonts w:asciiTheme="majorHAnsi" w:hAnsiTheme="majorHAnsi"/>
          <w:sz w:val="24"/>
          <w:szCs w:val="24"/>
          <w:vertAlign w:val="superscript"/>
        </w:rPr>
        <w:t>2</w:t>
      </w:r>
      <w:r>
        <w:rPr>
          <w:rFonts w:asciiTheme="majorHAnsi" w:hAnsiTheme="majorHAnsi"/>
          <w:sz w:val="24"/>
          <w:szCs w:val="24"/>
        </w:rPr>
        <w:t>y-xy</w:t>
      </w:r>
      <w:r>
        <w:rPr>
          <w:rFonts w:asciiTheme="majorHAnsi" w:hAnsiTheme="majorHAnsi"/>
          <w:sz w:val="24"/>
          <w:szCs w:val="24"/>
          <w:vertAlign w:val="superscript"/>
        </w:rPr>
        <w:t>2</w:t>
      </w:r>
      <w:r>
        <w:rPr>
          <w:rFonts w:asciiTheme="majorHAnsi" w:hAnsiTheme="majorHAnsi"/>
          <w:sz w:val="24"/>
          <w:szCs w:val="24"/>
        </w:rPr>
        <w:t>+x</w:t>
      </w:r>
      <w:r>
        <w:rPr>
          <w:rFonts w:asciiTheme="majorHAnsi" w:hAnsiTheme="majorHAnsi"/>
          <w:sz w:val="24"/>
          <w:szCs w:val="24"/>
          <w:vertAlign w:val="superscript"/>
        </w:rPr>
        <w:t>2</w:t>
      </w:r>
      <w:r>
        <w:rPr>
          <w:rFonts w:asciiTheme="majorHAnsi" w:hAnsiTheme="majorHAnsi"/>
          <w:sz w:val="24"/>
          <w:szCs w:val="24"/>
        </w:rPr>
        <w:t>+y</w:t>
      </w:r>
      <w:r>
        <w:rPr>
          <w:rFonts w:asciiTheme="majorHAnsi" w:hAnsiTheme="majorHAnsi"/>
          <w:sz w:val="24"/>
          <w:szCs w:val="24"/>
          <w:vertAlign w:val="superscript"/>
        </w:rPr>
        <w:t>2</w:t>
      </w:r>
      <w:r>
        <w:rPr>
          <w:rFonts w:asciiTheme="majorHAnsi" w:hAnsiTheme="majorHAnsi"/>
          <w:sz w:val="24"/>
          <w:szCs w:val="24"/>
        </w:rPr>
        <w:t>=0 at (1, 1)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7C2DE0" w:rsidRDefault="007C2DE0" w:rsidP="007C2DE0">
      <w:pPr>
        <w:pStyle w:val="ListParagraph"/>
        <w:numPr>
          <w:ilvl w:val="0"/>
          <w:numId w:val="28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The demand function for Dell computers, manufactured by a company is given by</w:t>
      </w:r>
    </w:p>
    <w:p w:rsidR="007C2DE0" w:rsidRPr="007C2DE0" w:rsidRDefault="00475B3B" w:rsidP="007C2DE0">
      <w:pPr>
        <w:pStyle w:val="ListParagraph"/>
        <w:rPr>
          <w:rFonts w:asciiTheme="majorHAnsi" w:hAnsiTheme="majorHAnsi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s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</m:oMath>
      <w:r w:rsidR="007C2DE0">
        <w:rPr>
          <w:rFonts w:asciiTheme="majorHAnsi" w:hAnsiTheme="majorHAnsi"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0.01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</m:t>
            </m:r>
          </m:den>
        </m:f>
      </m:oMath>
      <w:r w:rsidR="007C2DE0">
        <w:rPr>
          <w:rFonts w:asciiTheme="majorHAnsi" w:eastAsiaTheme="minorEastAsia" w:hAnsiTheme="majorHAnsi"/>
          <w:sz w:val="24"/>
          <w:szCs w:val="24"/>
        </w:rPr>
        <w:t xml:space="preserve"> where S is the unit price per unit in $ and X is quantity demanded per week in hundreds. Use Simpson’s rule to estimate the consumer’s surplus if the market price is of the disc $20 with n=8 correct 4dp.</w:t>
      </w:r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</w:r>
      <w:r w:rsidR="007C2DE0">
        <w:rPr>
          <w:rFonts w:asciiTheme="majorHAnsi" w:eastAsiaTheme="minorEastAsia" w:hAnsiTheme="majorHAnsi"/>
          <w:sz w:val="24"/>
          <w:szCs w:val="24"/>
        </w:rPr>
        <w:tab/>
        <w:t>(10marks)</w:t>
      </w:r>
    </w:p>
    <w:p w:rsidR="001E7C3A" w:rsidRDefault="001E7C3A" w:rsidP="001E7C3A">
      <w:pPr>
        <w:rPr>
          <w:rFonts w:asciiTheme="majorHAnsi" w:hAnsiTheme="majorHAnsi"/>
          <w:b/>
          <w:sz w:val="24"/>
          <w:szCs w:val="24"/>
        </w:rPr>
      </w:pPr>
      <w:r w:rsidRPr="00646963">
        <w:rPr>
          <w:rFonts w:asciiTheme="majorHAnsi" w:hAnsiTheme="majorHAnsi"/>
          <w:b/>
          <w:sz w:val="24"/>
          <w:szCs w:val="24"/>
        </w:rPr>
        <w:t>QUESTION THREE</w:t>
      </w:r>
    </w:p>
    <w:p w:rsidR="007C1CD9" w:rsidRDefault="007C2DE0" w:rsidP="007C2DE0">
      <w:pPr>
        <w:pStyle w:val="ListParagraph"/>
        <w:numPr>
          <w:ilvl w:val="0"/>
          <w:numId w:val="2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Evaluate the following integrals</w:t>
      </w:r>
    </w:p>
    <w:p w:rsidR="00036B06" w:rsidRPr="00036B06" w:rsidRDefault="00016EFA" w:rsidP="00036B06">
      <w:pPr>
        <w:pStyle w:val="ListParagraph"/>
        <w:numPr>
          <w:ilvl w:val="0"/>
          <w:numId w:val="31"/>
        </w:numPr>
        <w:rPr>
          <w:rFonts w:asciiTheme="majorHAnsi" w:hAnsiTheme="majorHAnsi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+4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</m:oMath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  <w:t>(4marks)</w:t>
      </w:r>
    </w:p>
    <w:p w:rsidR="00036B06" w:rsidRPr="00036B06" w:rsidRDefault="00016EFA" w:rsidP="00036B06">
      <w:pPr>
        <w:pStyle w:val="ListParagraph"/>
        <w:numPr>
          <w:ilvl w:val="0"/>
          <w:numId w:val="31"/>
        </w:numPr>
        <w:rPr>
          <w:rFonts w:asciiTheme="majorHAnsi" w:hAnsiTheme="majorHAnsi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-3sinx</m:t>
                </m:r>
              </m:den>
            </m:f>
          </m:e>
        </m:nary>
        <m:r>
          <w:rPr>
            <w:rFonts w:ascii="Cambria Math" w:hAnsi="Cambria Math"/>
            <w:sz w:val="24"/>
            <w:szCs w:val="24"/>
          </w:rPr>
          <m:t xml:space="preserve"> dx</m:t>
        </m:r>
      </m:oMath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  <w:t>(4marks)</w:t>
      </w:r>
    </w:p>
    <w:p w:rsidR="007C2DE0" w:rsidRPr="007C2DE0" w:rsidRDefault="007C2DE0" w:rsidP="007C2DE0">
      <w:pPr>
        <w:pStyle w:val="ListParagraph"/>
        <w:numPr>
          <w:ilvl w:val="0"/>
          <w:numId w:val="2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Resolve in partial functions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x-2</m:t>
            </m:r>
          </m:den>
        </m:f>
        <m:r>
          <w:rPr>
            <w:rFonts w:ascii="Cambria Math" w:hAnsi="Cambria Math"/>
            <w:sz w:val="24"/>
            <w:szCs w:val="24"/>
          </w:rPr>
          <m:t>dx</m:t>
        </m:r>
      </m:oMath>
      <w:r>
        <w:rPr>
          <w:rFonts w:asciiTheme="majorHAnsi" w:eastAsiaTheme="minorEastAsia" w:hAnsiTheme="majorHAnsi"/>
          <w:sz w:val="24"/>
          <w:szCs w:val="24"/>
        </w:rPr>
        <w:t xml:space="preserve"> hence evaluat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x+3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x-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dx</m:t>
            </m:r>
          </m:e>
        </m:nary>
      </m:oMath>
      <w:r>
        <w:rPr>
          <w:rFonts w:asciiTheme="majorHAnsi" w:eastAsiaTheme="minorEastAsia" w:hAnsiTheme="majorHAnsi"/>
          <w:sz w:val="24"/>
          <w:szCs w:val="24"/>
        </w:rPr>
        <w:tab/>
        <w:t>(6marks)</w:t>
      </w:r>
    </w:p>
    <w:p w:rsidR="004E46C2" w:rsidRPr="00036B06" w:rsidRDefault="007C2DE0" w:rsidP="000A6C46">
      <w:pPr>
        <w:pStyle w:val="ListParagraph"/>
        <w:numPr>
          <w:ilvl w:val="0"/>
          <w:numId w:val="24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>An electric manufacturing company makes small household switches. The company estimates the marginal revenue function for these switches to be MR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(x+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036B06">
        <w:rPr>
          <w:rFonts w:asciiTheme="majorHAnsi" w:eastAsiaTheme="minorEastAsia" w:hAnsiTheme="majorHAnsi"/>
          <w:sz w:val="24"/>
          <w:szCs w:val="24"/>
        </w:rPr>
        <w:t xml:space="preserve">  where x represents the number of units (in thousands). What is the total revenue function?</w:t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</w:r>
      <w:r w:rsidR="00036B06">
        <w:rPr>
          <w:rFonts w:asciiTheme="majorHAnsi" w:eastAsiaTheme="minorEastAsia" w:hAnsiTheme="majorHAnsi"/>
          <w:sz w:val="24"/>
          <w:szCs w:val="24"/>
        </w:rPr>
        <w:tab/>
        <w:t>(6marks)</w:t>
      </w:r>
    </w:p>
    <w:p w:rsidR="000A6C46" w:rsidRDefault="001E7C3A" w:rsidP="000A6C46">
      <w:pPr>
        <w:rPr>
          <w:rFonts w:asciiTheme="majorHAnsi" w:hAnsiTheme="majorHAnsi"/>
          <w:b/>
          <w:sz w:val="24"/>
          <w:szCs w:val="24"/>
        </w:rPr>
      </w:pPr>
      <w:r w:rsidRPr="00646963">
        <w:rPr>
          <w:rFonts w:asciiTheme="majorHAnsi" w:hAnsiTheme="majorHAnsi"/>
          <w:b/>
          <w:sz w:val="24"/>
          <w:szCs w:val="24"/>
        </w:rPr>
        <w:t>Q</w:t>
      </w:r>
      <w:r w:rsidR="00727012">
        <w:rPr>
          <w:rFonts w:asciiTheme="majorHAnsi" w:hAnsiTheme="majorHAnsi"/>
          <w:b/>
          <w:sz w:val="24"/>
          <w:szCs w:val="24"/>
        </w:rPr>
        <w:t>UESTION FOUR</w:t>
      </w:r>
    </w:p>
    <w:p w:rsidR="004E46C2" w:rsidRDefault="00036B06" w:rsidP="00036B06">
      <w:pPr>
        <w:pStyle w:val="ListParagraph"/>
        <w:numPr>
          <w:ilvl w:val="0"/>
          <w:numId w:val="2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bank pays interest at the rate of 6% per annum compounded continuously. If a person places sh.1000 in the bank each year, how much will be in his account after 3 years?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036B06" w:rsidRDefault="00036B06" w:rsidP="00036B06">
      <w:pPr>
        <w:pStyle w:val="ListParagraph"/>
        <w:numPr>
          <w:ilvl w:val="0"/>
          <w:numId w:val="2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Let X=1000 and y=500 in the Cobb-Douglas production function </w:t>
      </w:r>
    </w:p>
    <w:p w:rsidR="00036B06" w:rsidRDefault="00036B06" w:rsidP="00036B06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F(x, y) =100x</w:t>
      </w:r>
      <w:r>
        <w:rPr>
          <w:rFonts w:asciiTheme="majorHAnsi" w:hAnsiTheme="majorHAnsi"/>
          <w:sz w:val="24"/>
          <w:szCs w:val="24"/>
          <w:vertAlign w:val="superscript"/>
        </w:rPr>
        <w:t>0.6</w:t>
      </w:r>
      <w:r>
        <w:rPr>
          <w:rFonts w:asciiTheme="majorHAnsi" w:hAnsiTheme="majorHAnsi"/>
          <w:sz w:val="24"/>
          <w:szCs w:val="24"/>
        </w:rPr>
        <w:t>y</w:t>
      </w:r>
      <w:r>
        <w:rPr>
          <w:rFonts w:asciiTheme="majorHAnsi" w:hAnsiTheme="majorHAnsi"/>
          <w:sz w:val="24"/>
          <w:szCs w:val="24"/>
          <w:vertAlign w:val="superscript"/>
        </w:rPr>
        <w:t>0.4</w:t>
      </w:r>
    </w:p>
    <w:p w:rsidR="00036B06" w:rsidRPr="00036B06" w:rsidRDefault="00036B06" w:rsidP="00036B06">
      <w:pPr>
        <w:pStyle w:val="ListParagraph"/>
        <w:numPr>
          <w:ilvl w:val="0"/>
          <w:numId w:val="32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Find the marginal productivity of </w:t>
      </w:r>
      <w:proofErr w:type="spellStart"/>
      <w:r>
        <w:rPr>
          <w:rFonts w:asciiTheme="majorHAnsi" w:hAnsiTheme="majorHAnsi"/>
          <w:sz w:val="24"/>
          <w:szCs w:val="24"/>
        </w:rPr>
        <w:t>labour</w:t>
      </w:r>
      <w:proofErr w:type="spellEnd"/>
      <w:r>
        <w:rPr>
          <w:rFonts w:asciiTheme="majorHAnsi" w:hAnsiTheme="majorHAnsi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∂f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∂x</m:t>
                </m:r>
              </m:den>
            </m:f>
          </m:e>
        </m:d>
      </m:oMath>
    </w:p>
    <w:p w:rsidR="00036B06" w:rsidRPr="00036B06" w:rsidRDefault="00036B06" w:rsidP="00036B06">
      <w:pPr>
        <w:pStyle w:val="ListParagraph"/>
        <w:numPr>
          <w:ilvl w:val="0"/>
          <w:numId w:val="32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Find the marginal productivity of capital,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δ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δy</m:t>
            </m:r>
          </m:den>
        </m:f>
      </m:oMath>
      <w:r w:rsidR="00475B3B">
        <w:rPr>
          <w:rFonts w:asciiTheme="majorHAnsi" w:eastAsiaTheme="minorEastAsia" w:hAnsiTheme="majorHAnsi"/>
          <w:sz w:val="24"/>
          <w:szCs w:val="24"/>
        </w:rPr>
        <w:tab/>
      </w:r>
      <w:r w:rsidR="00475B3B">
        <w:rPr>
          <w:rFonts w:asciiTheme="majorHAnsi" w:eastAsiaTheme="minorEastAsia" w:hAnsiTheme="majorHAnsi"/>
          <w:sz w:val="24"/>
          <w:szCs w:val="24"/>
        </w:rPr>
        <w:tab/>
      </w:r>
      <w:r w:rsidR="00475B3B">
        <w:rPr>
          <w:rFonts w:asciiTheme="majorHAnsi" w:eastAsiaTheme="minorEastAsia" w:hAnsiTheme="majorHAnsi"/>
          <w:sz w:val="24"/>
          <w:szCs w:val="24"/>
        </w:rPr>
        <w:tab/>
        <w:t>(6</w:t>
      </w:r>
      <w:bookmarkStart w:id="0" w:name="_GoBack"/>
      <w:bookmarkEnd w:id="0"/>
      <w:r>
        <w:rPr>
          <w:rFonts w:asciiTheme="majorHAnsi" w:eastAsiaTheme="minorEastAsia" w:hAnsiTheme="majorHAnsi"/>
          <w:sz w:val="24"/>
          <w:szCs w:val="24"/>
        </w:rPr>
        <w:t>marks)</w:t>
      </w:r>
    </w:p>
    <w:p w:rsidR="00036B06" w:rsidRPr="007A4D7B" w:rsidRDefault="00036B06" w:rsidP="00036B06">
      <w:pPr>
        <w:pStyle w:val="ListParagraph"/>
        <w:numPr>
          <w:ilvl w:val="0"/>
          <w:numId w:val="21"/>
        </w:numPr>
        <w:rPr>
          <w:rFonts w:asciiTheme="majorHAnsi" w:hAnsiTheme="majorHAnsi"/>
          <w:sz w:val="24"/>
          <w:szCs w:val="24"/>
        </w:rPr>
      </w:pPr>
      <w:proofErr w:type="spellStart"/>
      <w:r>
        <w:rPr>
          <w:rFonts w:asciiTheme="majorHAnsi" w:hAnsiTheme="majorHAnsi"/>
          <w:sz w:val="24"/>
          <w:szCs w:val="24"/>
        </w:rPr>
        <w:t>i</w:t>
      </w:r>
      <w:proofErr w:type="spellEnd"/>
      <w:r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ab/>
        <w:t xml:space="preserve">Given </w:t>
      </w:r>
      <w:r>
        <w:rPr>
          <w:rFonts w:asciiTheme="majorHAnsi" w:hAnsiTheme="majorHAnsi"/>
          <w:strike/>
          <w:sz w:val="24"/>
          <w:szCs w:val="24"/>
        </w:rPr>
        <w:t>Z</w:t>
      </w:r>
      <w:r>
        <w:rPr>
          <w:rFonts w:asciiTheme="majorHAnsi" w:hAnsiTheme="majorHAnsi"/>
          <w:sz w:val="24"/>
          <w:szCs w:val="24"/>
          <w:vertAlign w:val="subscript"/>
        </w:rPr>
        <w:t>1</w:t>
      </w:r>
      <w:r>
        <w:rPr>
          <w:rFonts w:asciiTheme="majorHAnsi" w:hAnsiTheme="majorHAnsi"/>
          <w:sz w:val="24"/>
          <w:szCs w:val="24"/>
        </w:rPr>
        <w:t>=6-3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</m:oMath>
    </w:p>
    <w:p w:rsidR="007A4D7B" w:rsidRDefault="007A4D7B" w:rsidP="007A4D7B">
      <w:pPr>
        <w:pStyle w:val="ListParagraph"/>
        <w:ind w:left="216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trike/>
          <w:sz w:val="24"/>
          <w:szCs w:val="24"/>
        </w:rPr>
        <w:t>Z</w:t>
      </w:r>
      <w:r>
        <w:rPr>
          <w:rFonts w:asciiTheme="majorHAnsi" w:eastAsiaTheme="minorEastAsia" w:hAnsiTheme="majorHAnsi"/>
          <w:sz w:val="24"/>
          <w:szCs w:val="24"/>
          <w:vertAlign w:val="subscript"/>
        </w:rPr>
        <w:t>2</w:t>
      </w:r>
      <w:r>
        <w:rPr>
          <w:rFonts w:asciiTheme="majorHAnsi" w:eastAsiaTheme="minorEastAsia" w:hAnsiTheme="majorHAnsi"/>
          <w:sz w:val="24"/>
          <w:szCs w:val="24"/>
        </w:rPr>
        <w:t>=5+4</w:t>
      </w: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</m:acc>
      </m:oMath>
      <w:r>
        <w:rPr>
          <w:rFonts w:asciiTheme="majorHAnsi" w:eastAsiaTheme="minorEastAsia" w:hAnsiTheme="majorHAnsi"/>
          <w:sz w:val="24"/>
          <w:szCs w:val="24"/>
        </w:rPr>
        <w:t xml:space="preserve"> Find </w:t>
      </w:r>
      <w:r>
        <w:rPr>
          <w:rFonts w:asciiTheme="majorHAnsi" w:eastAsiaTheme="minorEastAsia" w:hAnsiTheme="majorHAnsi"/>
          <w:strike/>
          <w:sz w:val="24"/>
          <w:szCs w:val="24"/>
        </w:rPr>
        <w:t>Z</w:t>
      </w:r>
      <w:r>
        <w:rPr>
          <w:rFonts w:asciiTheme="majorHAnsi" w:eastAsiaTheme="minorEastAsia" w:hAnsiTheme="majorHAnsi"/>
          <w:sz w:val="24"/>
          <w:szCs w:val="24"/>
          <w:vertAlign w:val="subscript"/>
        </w:rPr>
        <w:t>1</w:t>
      </w:r>
      <w:r>
        <w:rPr>
          <w:rFonts w:asciiTheme="majorHAnsi" w:eastAsiaTheme="minorEastAsia" w:hAnsiTheme="majorHAnsi"/>
          <w:strike/>
          <w:sz w:val="24"/>
          <w:szCs w:val="24"/>
        </w:rPr>
        <w:t>Z</w:t>
      </w:r>
      <w:r>
        <w:rPr>
          <w:rFonts w:asciiTheme="majorHAnsi" w:eastAsiaTheme="minorEastAsia" w:hAnsiTheme="majorHAnsi"/>
          <w:sz w:val="24"/>
          <w:szCs w:val="24"/>
          <w:vertAlign w:val="subscript"/>
        </w:rPr>
        <w:t>2</w:t>
      </w:r>
      <w:r>
        <w:rPr>
          <w:rFonts w:asciiTheme="majorHAnsi" w:eastAsiaTheme="minorEastAsia" w:hAnsiTheme="majorHAnsi"/>
          <w:sz w:val="24"/>
          <w:szCs w:val="24"/>
        </w:rPr>
        <w:t xml:space="preserve"> and write your result in polar form</w:t>
      </w:r>
      <w:r>
        <w:rPr>
          <w:rFonts w:asciiTheme="majorHAnsi" w:eastAsiaTheme="minorEastAsia" w:hAnsiTheme="majorHAnsi"/>
          <w:sz w:val="24"/>
          <w:szCs w:val="24"/>
        </w:rPr>
        <w:tab/>
        <w:t>(4marks)</w:t>
      </w:r>
    </w:p>
    <w:p w:rsidR="007A4D7B" w:rsidRDefault="007A4D7B" w:rsidP="007A4D7B">
      <w:pPr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>ii)</w:t>
      </w:r>
      <w:r>
        <w:rPr>
          <w:rFonts w:asciiTheme="majorHAnsi" w:hAnsiTheme="majorHAnsi"/>
          <w:sz w:val="24"/>
          <w:szCs w:val="24"/>
        </w:rPr>
        <w:tab/>
        <w:t xml:space="preserve">By </w:t>
      </w:r>
      <w:proofErr w:type="spellStart"/>
      <w:r>
        <w:rPr>
          <w:rFonts w:asciiTheme="majorHAnsi" w:hAnsiTheme="majorHAnsi"/>
          <w:sz w:val="24"/>
          <w:szCs w:val="24"/>
        </w:rPr>
        <w:t>Demoivre’s</w:t>
      </w:r>
      <w:proofErr w:type="spellEnd"/>
      <w:r>
        <w:rPr>
          <w:rFonts w:asciiTheme="majorHAnsi" w:hAnsiTheme="majorHAnsi"/>
          <w:sz w:val="24"/>
          <w:szCs w:val="24"/>
        </w:rPr>
        <w:t xml:space="preserve"> theorem real part of cos3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>
        <w:rPr>
          <w:rFonts w:asciiTheme="majorHAnsi" w:eastAsiaTheme="minorEastAsia" w:hAnsiTheme="majorHAnsi"/>
          <w:sz w:val="24"/>
          <w:szCs w:val="24"/>
        </w:rPr>
        <w:t xml:space="preserve"> as a function of cosine only</w:t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  <w:t>(3marks)</w:t>
      </w:r>
    </w:p>
    <w:p w:rsidR="007A4D7B" w:rsidRPr="007A4D7B" w:rsidRDefault="007A4D7B" w:rsidP="007A4D7B">
      <w:pPr>
        <w:pStyle w:val="ListParagraph"/>
        <w:numPr>
          <w:ilvl w:val="0"/>
          <w:numId w:val="2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>Sketch the graph of f(x)=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9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)</m:t>
            </m:r>
          </m:den>
        </m:f>
      </m:oMath>
      <w:r>
        <w:rPr>
          <w:rFonts w:asciiTheme="majorHAnsi" w:eastAsiaTheme="minorEastAsia" w:hAnsiTheme="majorHAnsi"/>
          <w:sz w:val="24"/>
          <w:szCs w:val="24"/>
        </w:rPr>
        <w:t xml:space="preserve"> by </w:t>
      </w:r>
      <w:r w:rsidR="00475B3B">
        <w:rPr>
          <w:rFonts w:asciiTheme="majorHAnsi" w:eastAsiaTheme="minorEastAsia" w:hAnsiTheme="majorHAnsi"/>
          <w:sz w:val="24"/>
          <w:szCs w:val="24"/>
        </w:rPr>
        <w:t xml:space="preserve">identify all the asymptotes </w:t>
      </w:r>
      <w:r w:rsidR="00475B3B">
        <w:rPr>
          <w:rFonts w:asciiTheme="majorHAnsi" w:eastAsiaTheme="minorEastAsia" w:hAnsiTheme="majorHAnsi"/>
          <w:sz w:val="24"/>
          <w:szCs w:val="24"/>
        </w:rPr>
        <w:tab/>
      </w:r>
      <w:r w:rsidR="00475B3B">
        <w:rPr>
          <w:rFonts w:asciiTheme="majorHAnsi" w:eastAsiaTheme="minorEastAsia" w:hAnsiTheme="majorHAnsi"/>
          <w:sz w:val="24"/>
          <w:szCs w:val="24"/>
        </w:rPr>
        <w:tab/>
        <w:t>(3</w:t>
      </w:r>
      <w:r>
        <w:rPr>
          <w:rFonts w:asciiTheme="majorHAnsi" w:eastAsiaTheme="minorEastAsia" w:hAnsiTheme="majorHAnsi"/>
          <w:sz w:val="24"/>
          <w:szCs w:val="24"/>
        </w:rPr>
        <w:t>marks)</w:t>
      </w:r>
    </w:p>
    <w:sectPr w:rsidR="007A4D7B" w:rsidRPr="007A4D7B" w:rsidSect="00513293">
      <w:footerReference w:type="default" r:id="rId19"/>
      <w:pgSz w:w="12240" w:h="15840"/>
      <w:pgMar w:top="1134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6EFA" w:rsidRDefault="00016EFA" w:rsidP="00E8191E">
      <w:pPr>
        <w:spacing w:after="0" w:line="240" w:lineRule="auto"/>
      </w:pPr>
      <w:r>
        <w:separator/>
      </w:r>
    </w:p>
  </w:endnote>
  <w:endnote w:type="continuationSeparator" w:id="0">
    <w:p w:rsidR="00016EFA" w:rsidRDefault="00016EFA" w:rsidP="00E819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12386863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E8191E" w:rsidRDefault="00E8191E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75B3B" w:rsidRPr="00475B3B"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E8191E" w:rsidRDefault="00E819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6EFA" w:rsidRDefault="00016EFA" w:rsidP="00E8191E">
      <w:pPr>
        <w:spacing w:after="0" w:line="240" w:lineRule="auto"/>
      </w:pPr>
      <w:r>
        <w:separator/>
      </w:r>
    </w:p>
  </w:footnote>
  <w:footnote w:type="continuationSeparator" w:id="0">
    <w:p w:rsidR="00016EFA" w:rsidRDefault="00016EFA" w:rsidP="00E819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AC3942"/>
    <w:multiLevelType w:val="hybridMultilevel"/>
    <w:tmpl w:val="FCBC6C5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21C3E"/>
    <w:multiLevelType w:val="hybridMultilevel"/>
    <w:tmpl w:val="CAF83FC2"/>
    <w:lvl w:ilvl="0" w:tplc="3DA415F6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3A7386"/>
    <w:multiLevelType w:val="hybridMultilevel"/>
    <w:tmpl w:val="C8A02300"/>
    <w:lvl w:ilvl="0" w:tplc="F5A4176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E87128D"/>
    <w:multiLevelType w:val="hybridMultilevel"/>
    <w:tmpl w:val="1CBCB36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A91489"/>
    <w:multiLevelType w:val="hybridMultilevel"/>
    <w:tmpl w:val="E7E24532"/>
    <w:lvl w:ilvl="0" w:tplc="8E283EF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CC431EF"/>
    <w:multiLevelType w:val="hybridMultilevel"/>
    <w:tmpl w:val="06AC513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C0175B"/>
    <w:multiLevelType w:val="hybridMultilevel"/>
    <w:tmpl w:val="AFFCC25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355BBC"/>
    <w:multiLevelType w:val="hybridMultilevel"/>
    <w:tmpl w:val="138C374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D35D2A"/>
    <w:multiLevelType w:val="hybridMultilevel"/>
    <w:tmpl w:val="C61A489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8E5214"/>
    <w:multiLevelType w:val="hybridMultilevel"/>
    <w:tmpl w:val="1B865810"/>
    <w:lvl w:ilvl="0" w:tplc="C19AEA88">
      <w:start w:val="1"/>
      <w:numFmt w:val="lowerRoman"/>
      <w:lvlText w:val="%1."/>
      <w:lvlJc w:val="left"/>
      <w:pPr>
        <w:ind w:left="1440" w:hanging="72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7E7682E"/>
    <w:multiLevelType w:val="hybridMultilevel"/>
    <w:tmpl w:val="06E8379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F40C0E"/>
    <w:multiLevelType w:val="hybridMultilevel"/>
    <w:tmpl w:val="436018C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312FA6"/>
    <w:multiLevelType w:val="hybridMultilevel"/>
    <w:tmpl w:val="F8BE314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4B7C45"/>
    <w:multiLevelType w:val="hybridMultilevel"/>
    <w:tmpl w:val="0D6076A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780075"/>
    <w:multiLevelType w:val="hybridMultilevel"/>
    <w:tmpl w:val="D1C6526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CA5009"/>
    <w:multiLevelType w:val="hybridMultilevel"/>
    <w:tmpl w:val="A5DC6E7A"/>
    <w:lvl w:ilvl="0" w:tplc="693EE9D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95A35E4"/>
    <w:multiLevelType w:val="hybridMultilevel"/>
    <w:tmpl w:val="2C4259E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6C66EA"/>
    <w:multiLevelType w:val="hybridMultilevel"/>
    <w:tmpl w:val="F2040DB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E6176C"/>
    <w:multiLevelType w:val="hybridMultilevel"/>
    <w:tmpl w:val="9912B934"/>
    <w:lvl w:ilvl="0" w:tplc="6808977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53507757"/>
    <w:multiLevelType w:val="hybridMultilevel"/>
    <w:tmpl w:val="0102F682"/>
    <w:lvl w:ilvl="0" w:tplc="C6449DD8">
      <w:start w:val="1"/>
      <w:numFmt w:val="lowerRoman"/>
      <w:lvlText w:val="%1."/>
      <w:lvlJc w:val="left"/>
      <w:pPr>
        <w:ind w:left="1440" w:hanging="72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BCA2433"/>
    <w:multiLevelType w:val="hybridMultilevel"/>
    <w:tmpl w:val="CDA6E5DA"/>
    <w:lvl w:ilvl="0" w:tplc="BCC45BE4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D2112F2"/>
    <w:multiLevelType w:val="hybridMultilevel"/>
    <w:tmpl w:val="9634C1A0"/>
    <w:lvl w:ilvl="0" w:tplc="505675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42678F"/>
    <w:multiLevelType w:val="hybridMultilevel"/>
    <w:tmpl w:val="3BEAF38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736630"/>
    <w:multiLevelType w:val="hybridMultilevel"/>
    <w:tmpl w:val="03B8FBA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B434DC"/>
    <w:multiLevelType w:val="hybridMultilevel"/>
    <w:tmpl w:val="5DDE92E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3856E5"/>
    <w:multiLevelType w:val="hybridMultilevel"/>
    <w:tmpl w:val="D2F8F3B6"/>
    <w:lvl w:ilvl="0" w:tplc="66A8BEF2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DBC127E"/>
    <w:multiLevelType w:val="hybridMultilevel"/>
    <w:tmpl w:val="D73CC608"/>
    <w:lvl w:ilvl="0" w:tplc="9AD4576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28A581D"/>
    <w:multiLevelType w:val="hybridMultilevel"/>
    <w:tmpl w:val="CF4E811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5E82141"/>
    <w:multiLevelType w:val="hybridMultilevel"/>
    <w:tmpl w:val="048014AE"/>
    <w:lvl w:ilvl="0" w:tplc="5EBCC27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A52F89"/>
    <w:multiLevelType w:val="hybridMultilevel"/>
    <w:tmpl w:val="8126220C"/>
    <w:lvl w:ilvl="0" w:tplc="4CCA47C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EF0339"/>
    <w:multiLevelType w:val="hybridMultilevel"/>
    <w:tmpl w:val="3488C7DA"/>
    <w:lvl w:ilvl="0" w:tplc="4F64319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C7F5EAC"/>
    <w:multiLevelType w:val="hybridMultilevel"/>
    <w:tmpl w:val="3DC07F4E"/>
    <w:lvl w:ilvl="0" w:tplc="45C63BC4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22"/>
  </w:num>
  <w:num w:numId="3">
    <w:abstractNumId w:val="14"/>
  </w:num>
  <w:num w:numId="4">
    <w:abstractNumId w:val="5"/>
  </w:num>
  <w:num w:numId="5">
    <w:abstractNumId w:val="17"/>
  </w:num>
  <w:num w:numId="6">
    <w:abstractNumId w:val="29"/>
  </w:num>
  <w:num w:numId="7">
    <w:abstractNumId w:val="3"/>
  </w:num>
  <w:num w:numId="8">
    <w:abstractNumId w:val="30"/>
  </w:num>
  <w:num w:numId="9">
    <w:abstractNumId w:val="26"/>
  </w:num>
  <w:num w:numId="10">
    <w:abstractNumId w:val="18"/>
  </w:num>
  <w:num w:numId="11">
    <w:abstractNumId w:val="2"/>
  </w:num>
  <w:num w:numId="12">
    <w:abstractNumId w:val="28"/>
  </w:num>
  <w:num w:numId="13">
    <w:abstractNumId w:val="8"/>
  </w:num>
  <w:num w:numId="14">
    <w:abstractNumId w:val="16"/>
  </w:num>
  <w:num w:numId="15">
    <w:abstractNumId w:val="31"/>
  </w:num>
  <w:num w:numId="16">
    <w:abstractNumId w:val="10"/>
  </w:num>
  <w:num w:numId="17">
    <w:abstractNumId w:val="11"/>
  </w:num>
  <w:num w:numId="18">
    <w:abstractNumId w:val="12"/>
  </w:num>
  <w:num w:numId="19">
    <w:abstractNumId w:val="24"/>
  </w:num>
  <w:num w:numId="20">
    <w:abstractNumId w:val="7"/>
  </w:num>
  <w:num w:numId="21">
    <w:abstractNumId w:val="27"/>
  </w:num>
  <w:num w:numId="22">
    <w:abstractNumId w:val="0"/>
  </w:num>
  <w:num w:numId="23">
    <w:abstractNumId w:val="15"/>
  </w:num>
  <w:num w:numId="24">
    <w:abstractNumId w:val="13"/>
  </w:num>
  <w:num w:numId="25">
    <w:abstractNumId w:val="6"/>
  </w:num>
  <w:num w:numId="26">
    <w:abstractNumId w:val="25"/>
  </w:num>
  <w:num w:numId="27">
    <w:abstractNumId w:val="4"/>
  </w:num>
  <w:num w:numId="28">
    <w:abstractNumId w:val="23"/>
  </w:num>
  <w:num w:numId="29">
    <w:abstractNumId w:val="19"/>
  </w:num>
  <w:num w:numId="30">
    <w:abstractNumId w:val="9"/>
  </w:num>
  <w:num w:numId="31">
    <w:abstractNumId w:val="1"/>
  </w:num>
  <w:num w:numId="32">
    <w:abstractNumId w:val="2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4157"/>
    <w:rsid w:val="0000098B"/>
    <w:rsid w:val="00006604"/>
    <w:rsid w:val="00011DFF"/>
    <w:rsid w:val="0001451D"/>
    <w:rsid w:val="00015BFA"/>
    <w:rsid w:val="00016EFA"/>
    <w:rsid w:val="000248DA"/>
    <w:rsid w:val="00036B06"/>
    <w:rsid w:val="00040338"/>
    <w:rsid w:val="0004462F"/>
    <w:rsid w:val="000452D4"/>
    <w:rsid w:val="00047177"/>
    <w:rsid w:val="00050B51"/>
    <w:rsid w:val="000559CF"/>
    <w:rsid w:val="00057025"/>
    <w:rsid w:val="00061E1A"/>
    <w:rsid w:val="00061EEA"/>
    <w:rsid w:val="00071B74"/>
    <w:rsid w:val="000738C9"/>
    <w:rsid w:val="00080C01"/>
    <w:rsid w:val="000834E8"/>
    <w:rsid w:val="0008618A"/>
    <w:rsid w:val="000869AD"/>
    <w:rsid w:val="0008761A"/>
    <w:rsid w:val="00097A8A"/>
    <w:rsid w:val="000A47D8"/>
    <w:rsid w:val="000A6C46"/>
    <w:rsid w:val="000A7B0D"/>
    <w:rsid w:val="000B56E0"/>
    <w:rsid w:val="000C237A"/>
    <w:rsid w:val="000C4D9A"/>
    <w:rsid w:val="000D0224"/>
    <w:rsid w:val="000E5C57"/>
    <w:rsid w:val="000F01FD"/>
    <w:rsid w:val="000F051F"/>
    <w:rsid w:val="000F5AD3"/>
    <w:rsid w:val="00100020"/>
    <w:rsid w:val="00103093"/>
    <w:rsid w:val="00103446"/>
    <w:rsid w:val="00105B9D"/>
    <w:rsid w:val="00112C98"/>
    <w:rsid w:val="001166B2"/>
    <w:rsid w:val="001224B1"/>
    <w:rsid w:val="00123189"/>
    <w:rsid w:val="00133BD9"/>
    <w:rsid w:val="00135D39"/>
    <w:rsid w:val="0013791F"/>
    <w:rsid w:val="00137CEF"/>
    <w:rsid w:val="00146AE9"/>
    <w:rsid w:val="00152EF4"/>
    <w:rsid w:val="00161CAD"/>
    <w:rsid w:val="0016367F"/>
    <w:rsid w:val="0016538E"/>
    <w:rsid w:val="0017174D"/>
    <w:rsid w:val="00173FA7"/>
    <w:rsid w:val="001741A8"/>
    <w:rsid w:val="001806F8"/>
    <w:rsid w:val="00181421"/>
    <w:rsid w:val="00192940"/>
    <w:rsid w:val="0019629E"/>
    <w:rsid w:val="001A0D87"/>
    <w:rsid w:val="001A2F75"/>
    <w:rsid w:val="001B1123"/>
    <w:rsid w:val="001B6AF1"/>
    <w:rsid w:val="001C3B84"/>
    <w:rsid w:val="001D12EC"/>
    <w:rsid w:val="001E0763"/>
    <w:rsid w:val="001E133C"/>
    <w:rsid w:val="001E2788"/>
    <w:rsid w:val="001E3B39"/>
    <w:rsid w:val="001E7C3A"/>
    <w:rsid w:val="001F0A56"/>
    <w:rsid w:val="001F0E56"/>
    <w:rsid w:val="001F7C91"/>
    <w:rsid w:val="00201A55"/>
    <w:rsid w:val="00203CA4"/>
    <w:rsid w:val="00205203"/>
    <w:rsid w:val="002055E9"/>
    <w:rsid w:val="002058C7"/>
    <w:rsid w:val="00216DB5"/>
    <w:rsid w:val="00217138"/>
    <w:rsid w:val="002243DE"/>
    <w:rsid w:val="00227A70"/>
    <w:rsid w:val="002346EC"/>
    <w:rsid w:val="002348EC"/>
    <w:rsid w:val="00261F89"/>
    <w:rsid w:val="002666D2"/>
    <w:rsid w:val="002701C7"/>
    <w:rsid w:val="00271ECF"/>
    <w:rsid w:val="0027245F"/>
    <w:rsid w:val="00273988"/>
    <w:rsid w:val="0028297F"/>
    <w:rsid w:val="00283468"/>
    <w:rsid w:val="002913F2"/>
    <w:rsid w:val="00291667"/>
    <w:rsid w:val="0029761C"/>
    <w:rsid w:val="002A684A"/>
    <w:rsid w:val="002B6429"/>
    <w:rsid w:val="002B7003"/>
    <w:rsid w:val="002C1F02"/>
    <w:rsid w:val="002D05BC"/>
    <w:rsid w:val="002D710F"/>
    <w:rsid w:val="002D7FCE"/>
    <w:rsid w:val="002E03C3"/>
    <w:rsid w:val="002F77EA"/>
    <w:rsid w:val="002F79A4"/>
    <w:rsid w:val="00300478"/>
    <w:rsid w:val="00301A40"/>
    <w:rsid w:val="00302D29"/>
    <w:rsid w:val="003122DA"/>
    <w:rsid w:val="003128D5"/>
    <w:rsid w:val="00312EB0"/>
    <w:rsid w:val="00320CCF"/>
    <w:rsid w:val="00321B2C"/>
    <w:rsid w:val="00322984"/>
    <w:rsid w:val="00331B1C"/>
    <w:rsid w:val="00333316"/>
    <w:rsid w:val="00341A83"/>
    <w:rsid w:val="00345233"/>
    <w:rsid w:val="003536E4"/>
    <w:rsid w:val="00356987"/>
    <w:rsid w:val="00360EAC"/>
    <w:rsid w:val="00364929"/>
    <w:rsid w:val="00365A7E"/>
    <w:rsid w:val="00371CB1"/>
    <w:rsid w:val="003779C4"/>
    <w:rsid w:val="003834D7"/>
    <w:rsid w:val="00390C15"/>
    <w:rsid w:val="003915E0"/>
    <w:rsid w:val="003A100A"/>
    <w:rsid w:val="003A3C57"/>
    <w:rsid w:val="003A571B"/>
    <w:rsid w:val="003A6141"/>
    <w:rsid w:val="003A637B"/>
    <w:rsid w:val="003A6557"/>
    <w:rsid w:val="003C53BA"/>
    <w:rsid w:val="003C7B0E"/>
    <w:rsid w:val="003D4FE7"/>
    <w:rsid w:val="003D5DA8"/>
    <w:rsid w:val="003E3D12"/>
    <w:rsid w:val="003F0729"/>
    <w:rsid w:val="003F2571"/>
    <w:rsid w:val="003F53B0"/>
    <w:rsid w:val="0041274F"/>
    <w:rsid w:val="00415607"/>
    <w:rsid w:val="0042062C"/>
    <w:rsid w:val="0042349B"/>
    <w:rsid w:val="004265B0"/>
    <w:rsid w:val="004357FC"/>
    <w:rsid w:val="004410AD"/>
    <w:rsid w:val="00445474"/>
    <w:rsid w:val="004575A2"/>
    <w:rsid w:val="00461460"/>
    <w:rsid w:val="00471977"/>
    <w:rsid w:val="00472699"/>
    <w:rsid w:val="00473380"/>
    <w:rsid w:val="00475B3B"/>
    <w:rsid w:val="0047646D"/>
    <w:rsid w:val="00476B27"/>
    <w:rsid w:val="00491142"/>
    <w:rsid w:val="00493377"/>
    <w:rsid w:val="00493719"/>
    <w:rsid w:val="004965DF"/>
    <w:rsid w:val="004A113E"/>
    <w:rsid w:val="004A2964"/>
    <w:rsid w:val="004C0D2F"/>
    <w:rsid w:val="004C20D1"/>
    <w:rsid w:val="004C50C5"/>
    <w:rsid w:val="004C6B6B"/>
    <w:rsid w:val="004D0B2D"/>
    <w:rsid w:val="004D4749"/>
    <w:rsid w:val="004D7D52"/>
    <w:rsid w:val="004E46C2"/>
    <w:rsid w:val="004F586F"/>
    <w:rsid w:val="0050315B"/>
    <w:rsid w:val="00505362"/>
    <w:rsid w:val="00506CEA"/>
    <w:rsid w:val="00513293"/>
    <w:rsid w:val="00513B9B"/>
    <w:rsid w:val="00515822"/>
    <w:rsid w:val="00515CF1"/>
    <w:rsid w:val="00523BB9"/>
    <w:rsid w:val="00531CD6"/>
    <w:rsid w:val="00532661"/>
    <w:rsid w:val="0053392A"/>
    <w:rsid w:val="00533BE9"/>
    <w:rsid w:val="00543F59"/>
    <w:rsid w:val="005520B4"/>
    <w:rsid w:val="005573AF"/>
    <w:rsid w:val="00560F54"/>
    <w:rsid w:val="0057158F"/>
    <w:rsid w:val="00572138"/>
    <w:rsid w:val="00577747"/>
    <w:rsid w:val="0058079E"/>
    <w:rsid w:val="00581709"/>
    <w:rsid w:val="00582B1F"/>
    <w:rsid w:val="00594426"/>
    <w:rsid w:val="005A2541"/>
    <w:rsid w:val="005A6B5E"/>
    <w:rsid w:val="005A6ECD"/>
    <w:rsid w:val="005B2013"/>
    <w:rsid w:val="005B302F"/>
    <w:rsid w:val="005B5C88"/>
    <w:rsid w:val="005C15CC"/>
    <w:rsid w:val="005C3095"/>
    <w:rsid w:val="005D098F"/>
    <w:rsid w:val="005D5E4C"/>
    <w:rsid w:val="005E5FE5"/>
    <w:rsid w:val="005F2A2F"/>
    <w:rsid w:val="005F3AE1"/>
    <w:rsid w:val="005F4780"/>
    <w:rsid w:val="00607DE1"/>
    <w:rsid w:val="00612D53"/>
    <w:rsid w:val="006141DE"/>
    <w:rsid w:val="00622095"/>
    <w:rsid w:val="00634EBD"/>
    <w:rsid w:val="006351AF"/>
    <w:rsid w:val="0063764D"/>
    <w:rsid w:val="00646963"/>
    <w:rsid w:val="00653BC0"/>
    <w:rsid w:val="00667EA1"/>
    <w:rsid w:val="00671634"/>
    <w:rsid w:val="0067222E"/>
    <w:rsid w:val="0067503E"/>
    <w:rsid w:val="00676F7B"/>
    <w:rsid w:val="00681F67"/>
    <w:rsid w:val="00696604"/>
    <w:rsid w:val="006B35F1"/>
    <w:rsid w:val="006C1C20"/>
    <w:rsid w:val="006D0B62"/>
    <w:rsid w:val="006D19B0"/>
    <w:rsid w:val="006D3EC1"/>
    <w:rsid w:val="006D5CD6"/>
    <w:rsid w:val="006E7777"/>
    <w:rsid w:val="006F120C"/>
    <w:rsid w:val="006F68F9"/>
    <w:rsid w:val="007035FE"/>
    <w:rsid w:val="007036EC"/>
    <w:rsid w:val="0070524E"/>
    <w:rsid w:val="00706B10"/>
    <w:rsid w:val="00721D54"/>
    <w:rsid w:val="007240AF"/>
    <w:rsid w:val="00724341"/>
    <w:rsid w:val="00727012"/>
    <w:rsid w:val="007277E4"/>
    <w:rsid w:val="00727C67"/>
    <w:rsid w:val="00735BF3"/>
    <w:rsid w:val="00741C25"/>
    <w:rsid w:val="00750E8A"/>
    <w:rsid w:val="0075551F"/>
    <w:rsid w:val="00764F6E"/>
    <w:rsid w:val="007674B2"/>
    <w:rsid w:val="00772E34"/>
    <w:rsid w:val="0077308A"/>
    <w:rsid w:val="00775EA0"/>
    <w:rsid w:val="00777700"/>
    <w:rsid w:val="0078199D"/>
    <w:rsid w:val="007939E8"/>
    <w:rsid w:val="007A415F"/>
    <w:rsid w:val="007A4D7B"/>
    <w:rsid w:val="007B0964"/>
    <w:rsid w:val="007B2604"/>
    <w:rsid w:val="007C0F5A"/>
    <w:rsid w:val="007C1CD9"/>
    <w:rsid w:val="007C2DE0"/>
    <w:rsid w:val="007C3436"/>
    <w:rsid w:val="007C5B26"/>
    <w:rsid w:val="007D2073"/>
    <w:rsid w:val="007D255D"/>
    <w:rsid w:val="007D55E4"/>
    <w:rsid w:val="007E1F3D"/>
    <w:rsid w:val="007E45CA"/>
    <w:rsid w:val="007E716F"/>
    <w:rsid w:val="007F3233"/>
    <w:rsid w:val="007F5986"/>
    <w:rsid w:val="007F7D0D"/>
    <w:rsid w:val="0080322F"/>
    <w:rsid w:val="00812917"/>
    <w:rsid w:val="0081419B"/>
    <w:rsid w:val="00814DE4"/>
    <w:rsid w:val="008151CB"/>
    <w:rsid w:val="008208CC"/>
    <w:rsid w:val="008310B8"/>
    <w:rsid w:val="0083173E"/>
    <w:rsid w:val="008351F5"/>
    <w:rsid w:val="00836F03"/>
    <w:rsid w:val="008409FC"/>
    <w:rsid w:val="008669E6"/>
    <w:rsid w:val="008754B9"/>
    <w:rsid w:val="0087655B"/>
    <w:rsid w:val="008838C4"/>
    <w:rsid w:val="008840CC"/>
    <w:rsid w:val="00890A34"/>
    <w:rsid w:val="008A14F2"/>
    <w:rsid w:val="008B75AA"/>
    <w:rsid w:val="008C5467"/>
    <w:rsid w:val="008C7BAF"/>
    <w:rsid w:val="008D32CC"/>
    <w:rsid w:val="008D46FE"/>
    <w:rsid w:val="008E1268"/>
    <w:rsid w:val="008F138B"/>
    <w:rsid w:val="008F4815"/>
    <w:rsid w:val="00906653"/>
    <w:rsid w:val="0090796B"/>
    <w:rsid w:val="0091387C"/>
    <w:rsid w:val="009141E5"/>
    <w:rsid w:val="00916AAE"/>
    <w:rsid w:val="00922AE6"/>
    <w:rsid w:val="00932DBD"/>
    <w:rsid w:val="00933038"/>
    <w:rsid w:val="009338A9"/>
    <w:rsid w:val="00933E67"/>
    <w:rsid w:val="00937495"/>
    <w:rsid w:val="0094120F"/>
    <w:rsid w:val="00941DF6"/>
    <w:rsid w:val="00944C63"/>
    <w:rsid w:val="00946DFB"/>
    <w:rsid w:val="0095509B"/>
    <w:rsid w:val="00960103"/>
    <w:rsid w:val="00967E4F"/>
    <w:rsid w:val="0097132D"/>
    <w:rsid w:val="0097204D"/>
    <w:rsid w:val="00972315"/>
    <w:rsid w:val="00974692"/>
    <w:rsid w:val="00974914"/>
    <w:rsid w:val="0097501E"/>
    <w:rsid w:val="00977EE5"/>
    <w:rsid w:val="0098706C"/>
    <w:rsid w:val="009952BF"/>
    <w:rsid w:val="00995979"/>
    <w:rsid w:val="009A0600"/>
    <w:rsid w:val="009B469A"/>
    <w:rsid w:val="009D1471"/>
    <w:rsid w:val="009D17FA"/>
    <w:rsid w:val="009D1817"/>
    <w:rsid w:val="009D2136"/>
    <w:rsid w:val="009D7980"/>
    <w:rsid w:val="009E0753"/>
    <w:rsid w:val="009E31B6"/>
    <w:rsid w:val="009E3916"/>
    <w:rsid w:val="009E7143"/>
    <w:rsid w:val="009E74C4"/>
    <w:rsid w:val="00A061A2"/>
    <w:rsid w:val="00A072AF"/>
    <w:rsid w:val="00A12A72"/>
    <w:rsid w:val="00A2688D"/>
    <w:rsid w:val="00A324F5"/>
    <w:rsid w:val="00A339A7"/>
    <w:rsid w:val="00A476A1"/>
    <w:rsid w:val="00A5290E"/>
    <w:rsid w:val="00A52E3F"/>
    <w:rsid w:val="00A55AEB"/>
    <w:rsid w:val="00A57546"/>
    <w:rsid w:val="00A57AEF"/>
    <w:rsid w:val="00A6184A"/>
    <w:rsid w:val="00A63A09"/>
    <w:rsid w:val="00A64B76"/>
    <w:rsid w:val="00A6580A"/>
    <w:rsid w:val="00A766EE"/>
    <w:rsid w:val="00AA4185"/>
    <w:rsid w:val="00AA75B8"/>
    <w:rsid w:val="00AB4B5E"/>
    <w:rsid w:val="00AB5C60"/>
    <w:rsid w:val="00AC0B43"/>
    <w:rsid w:val="00AC138D"/>
    <w:rsid w:val="00AC24B9"/>
    <w:rsid w:val="00AC2B4D"/>
    <w:rsid w:val="00AC5C1E"/>
    <w:rsid w:val="00AE1284"/>
    <w:rsid w:val="00AE1949"/>
    <w:rsid w:val="00AE5319"/>
    <w:rsid w:val="00AF3DA4"/>
    <w:rsid w:val="00B03EB0"/>
    <w:rsid w:val="00B05C53"/>
    <w:rsid w:val="00B15E1A"/>
    <w:rsid w:val="00B16FA0"/>
    <w:rsid w:val="00B25B62"/>
    <w:rsid w:val="00B318A2"/>
    <w:rsid w:val="00B330C5"/>
    <w:rsid w:val="00B35B79"/>
    <w:rsid w:val="00B369CD"/>
    <w:rsid w:val="00B41635"/>
    <w:rsid w:val="00B417A1"/>
    <w:rsid w:val="00B43F10"/>
    <w:rsid w:val="00B507A5"/>
    <w:rsid w:val="00B524A0"/>
    <w:rsid w:val="00B54617"/>
    <w:rsid w:val="00B54755"/>
    <w:rsid w:val="00B54EE3"/>
    <w:rsid w:val="00B56588"/>
    <w:rsid w:val="00B57BE1"/>
    <w:rsid w:val="00B70603"/>
    <w:rsid w:val="00B745C8"/>
    <w:rsid w:val="00B74FA0"/>
    <w:rsid w:val="00B81554"/>
    <w:rsid w:val="00B83057"/>
    <w:rsid w:val="00B84157"/>
    <w:rsid w:val="00B905EC"/>
    <w:rsid w:val="00B93732"/>
    <w:rsid w:val="00B93DBA"/>
    <w:rsid w:val="00BA29E8"/>
    <w:rsid w:val="00BA31C9"/>
    <w:rsid w:val="00BB608A"/>
    <w:rsid w:val="00BC09FC"/>
    <w:rsid w:val="00BC6B81"/>
    <w:rsid w:val="00BC6F17"/>
    <w:rsid w:val="00BC6F58"/>
    <w:rsid w:val="00BD1628"/>
    <w:rsid w:val="00BD2EFC"/>
    <w:rsid w:val="00BD3450"/>
    <w:rsid w:val="00BE36B9"/>
    <w:rsid w:val="00BE72B8"/>
    <w:rsid w:val="00BF37B2"/>
    <w:rsid w:val="00BF4632"/>
    <w:rsid w:val="00BF571D"/>
    <w:rsid w:val="00BF65C7"/>
    <w:rsid w:val="00C01140"/>
    <w:rsid w:val="00C01B56"/>
    <w:rsid w:val="00C02211"/>
    <w:rsid w:val="00C0660D"/>
    <w:rsid w:val="00C178B8"/>
    <w:rsid w:val="00C20032"/>
    <w:rsid w:val="00C25D55"/>
    <w:rsid w:val="00C41BE0"/>
    <w:rsid w:val="00C433DA"/>
    <w:rsid w:val="00C45672"/>
    <w:rsid w:val="00C50634"/>
    <w:rsid w:val="00C577AC"/>
    <w:rsid w:val="00C647C3"/>
    <w:rsid w:val="00C64ABF"/>
    <w:rsid w:val="00C65EE1"/>
    <w:rsid w:val="00C7733E"/>
    <w:rsid w:val="00C778FD"/>
    <w:rsid w:val="00C80A62"/>
    <w:rsid w:val="00C828E1"/>
    <w:rsid w:val="00C83A01"/>
    <w:rsid w:val="00C8701C"/>
    <w:rsid w:val="00C9132D"/>
    <w:rsid w:val="00C9140E"/>
    <w:rsid w:val="00C978B8"/>
    <w:rsid w:val="00CA031D"/>
    <w:rsid w:val="00CA2081"/>
    <w:rsid w:val="00CA2F0C"/>
    <w:rsid w:val="00CA76E6"/>
    <w:rsid w:val="00CB1925"/>
    <w:rsid w:val="00CB1C73"/>
    <w:rsid w:val="00CB7D3A"/>
    <w:rsid w:val="00CC09CD"/>
    <w:rsid w:val="00CC3487"/>
    <w:rsid w:val="00CC626D"/>
    <w:rsid w:val="00CD1C5E"/>
    <w:rsid w:val="00CD2BE8"/>
    <w:rsid w:val="00CE056F"/>
    <w:rsid w:val="00CE51A6"/>
    <w:rsid w:val="00CF1809"/>
    <w:rsid w:val="00D309DD"/>
    <w:rsid w:val="00D340F0"/>
    <w:rsid w:val="00D375DA"/>
    <w:rsid w:val="00D4315D"/>
    <w:rsid w:val="00D44448"/>
    <w:rsid w:val="00D503A0"/>
    <w:rsid w:val="00D56C71"/>
    <w:rsid w:val="00D67C10"/>
    <w:rsid w:val="00D747EB"/>
    <w:rsid w:val="00D774B1"/>
    <w:rsid w:val="00D80B28"/>
    <w:rsid w:val="00D80EB3"/>
    <w:rsid w:val="00D84053"/>
    <w:rsid w:val="00DA0571"/>
    <w:rsid w:val="00DA0C1C"/>
    <w:rsid w:val="00DA5C20"/>
    <w:rsid w:val="00DC1803"/>
    <w:rsid w:val="00DC1AD1"/>
    <w:rsid w:val="00DD4671"/>
    <w:rsid w:val="00DF100E"/>
    <w:rsid w:val="00DF393B"/>
    <w:rsid w:val="00DF7E0A"/>
    <w:rsid w:val="00E05E0E"/>
    <w:rsid w:val="00E07FC6"/>
    <w:rsid w:val="00E1012E"/>
    <w:rsid w:val="00E12982"/>
    <w:rsid w:val="00E13C2C"/>
    <w:rsid w:val="00E23266"/>
    <w:rsid w:val="00E24FE7"/>
    <w:rsid w:val="00E268B5"/>
    <w:rsid w:val="00E275B3"/>
    <w:rsid w:val="00E35882"/>
    <w:rsid w:val="00E363DD"/>
    <w:rsid w:val="00E44B98"/>
    <w:rsid w:val="00E47CF6"/>
    <w:rsid w:val="00E60A74"/>
    <w:rsid w:val="00E60C5B"/>
    <w:rsid w:val="00E6408C"/>
    <w:rsid w:val="00E747B1"/>
    <w:rsid w:val="00E74E5B"/>
    <w:rsid w:val="00E8191E"/>
    <w:rsid w:val="00E866FA"/>
    <w:rsid w:val="00E91FC5"/>
    <w:rsid w:val="00E95639"/>
    <w:rsid w:val="00EA1E38"/>
    <w:rsid w:val="00EA67E7"/>
    <w:rsid w:val="00EA6BF1"/>
    <w:rsid w:val="00EB065A"/>
    <w:rsid w:val="00EB078C"/>
    <w:rsid w:val="00EB74CA"/>
    <w:rsid w:val="00EC1189"/>
    <w:rsid w:val="00EC1BC8"/>
    <w:rsid w:val="00EC6A5B"/>
    <w:rsid w:val="00EC6CAB"/>
    <w:rsid w:val="00ED2B2E"/>
    <w:rsid w:val="00EE08BA"/>
    <w:rsid w:val="00EF0CEA"/>
    <w:rsid w:val="00EF5A3D"/>
    <w:rsid w:val="00EF69B1"/>
    <w:rsid w:val="00F05819"/>
    <w:rsid w:val="00F139DB"/>
    <w:rsid w:val="00F15DD6"/>
    <w:rsid w:val="00F37A3A"/>
    <w:rsid w:val="00F405D1"/>
    <w:rsid w:val="00F51E0D"/>
    <w:rsid w:val="00F66902"/>
    <w:rsid w:val="00F75554"/>
    <w:rsid w:val="00F83563"/>
    <w:rsid w:val="00F8418B"/>
    <w:rsid w:val="00F92A1F"/>
    <w:rsid w:val="00F95946"/>
    <w:rsid w:val="00F96AA8"/>
    <w:rsid w:val="00FA17B3"/>
    <w:rsid w:val="00FA3D3F"/>
    <w:rsid w:val="00FB483E"/>
    <w:rsid w:val="00FD31B9"/>
    <w:rsid w:val="00FD40FF"/>
    <w:rsid w:val="00FD6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62F5990-6B46-425E-A3D8-CF4D78508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HAnsi" w:eastAsiaTheme="minorHAnsi" w:hAnsiTheme="majorHAnsi" w:cstheme="majorBidi"/>
        <w:color w:val="365F91" w:themeColor="accent1" w:themeShade="BF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4157"/>
    <w:rPr>
      <w:rFonts w:asciiTheme="minorHAnsi" w:hAnsiTheme="minorHAnsi" w:cstheme="minorBidi"/>
      <w:color w:val="auto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1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157"/>
    <w:rPr>
      <w:rFonts w:ascii="Tahoma" w:hAnsi="Tahoma" w:cs="Tahoma"/>
      <w:color w:val="auto"/>
      <w:sz w:val="16"/>
      <w:szCs w:val="16"/>
    </w:rPr>
  </w:style>
  <w:style w:type="paragraph" w:styleId="ListParagraph">
    <w:name w:val="List Paragraph"/>
    <w:basedOn w:val="Normal"/>
    <w:uiPriority w:val="34"/>
    <w:qFormat/>
    <w:rsid w:val="005E5FE5"/>
    <w:pPr>
      <w:ind w:left="720"/>
      <w:contextualSpacing/>
    </w:pPr>
  </w:style>
  <w:style w:type="table" w:styleId="TableGrid">
    <w:name w:val="Table Grid"/>
    <w:basedOn w:val="TableNormal"/>
    <w:uiPriority w:val="59"/>
    <w:rsid w:val="00F6690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E531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819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191E"/>
    <w:rPr>
      <w:rFonts w:asciiTheme="minorHAnsi" w:hAnsiTheme="minorHAnsi" w:cstheme="minorBidi"/>
      <w:color w:val="auto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819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191E"/>
    <w:rPr>
      <w:rFonts w:asciiTheme="minorHAnsi" w:hAnsiTheme="minorHAnsi" w:cstheme="minorBidi"/>
      <w:color w:val="auto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27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4647"/>
    <w:rsid w:val="00014647"/>
    <w:rsid w:val="000D005F"/>
    <w:rsid w:val="00241464"/>
    <w:rsid w:val="002857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D005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55902E-C1A0-4112-A044-9A80D3BA58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86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PC</cp:lastModifiedBy>
  <cp:revision>3</cp:revision>
  <cp:lastPrinted>2013-11-12T08:17:00Z</cp:lastPrinted>
  <dcterms:created xsi:type="dcterms:W3CDTF">2013-12-02T10:18:00Z</dcterms:created>
  <dcterms:modified xsi:type="dcterms:W3CDTF">2013-12-05T09:13:00Z</dcterms:modified>
</cp:coreProperties>
</file>